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26" w:type="pct"/>
        <w:tblInd w:w="-179" w:type="dxa"/>
        <w:tblLayout w:type="fixed"/>
        <w:tblCellMar>
          <w:left w:w="105" w:type="dxa"/>
          <w:right w:w="105" w:type="dxa"/>
        </w:tblCellMar>
        <w:tblLook w:val="0000" w:firstRow="0" w:lastRow="0" w:firstColumn="0" w:lastColumn="0" w:noHBand="0" w:noVBand="0"/>
      </w:tblPr>
      <w:tblGrid>
        <w:gridCol w:w="2120"/>
        <w:gridCol w:w="2338"/>
        <w:gridCol w:w="438"/>
        <w:gridCol w:w="2338"/>
        <w:gridCol w:w="1460"/>
        <w:gridCol w:w="3213"/>
        <w:gridCol w:w="2779"/>
      </w:tblGrid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 / Класс / Автор УМК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Предмет - физика.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8 класс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 УМК А.В. Перышкин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Тема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r w:rsidRPr="009A3D53">
              <w:rPr>
                <w:rFonts w:ascii="Times New Roman" w:hAnsi="Times New Roman"/>
                <w:sz w:val="28"/>
                <w:szCs w:val="28"/>
              </w:rPr>
              <w:t>Решение качественных и расчетных задач на последовательное и паралллельное соединение проводников</w:t>
            </w:r>
            <w:bookmarkEnd w:id="0"/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Тип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рок </w:t>
            </w:r>
            <w:r w:rsidR="000951D1" w:rsidRPr="009A3D53">
              <w:rPr>
                <w:rFonts w:ascii="Times New Roman" w:hAnsi="Times New Roman"/>
                <w:sz w:val="28"/>
                <w:szCs w:val="28"/>
              </w:rPr>
              <w:t>о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бобщения и проверки знаний, включающий проектную деятельность, направленную на применение знаний на практике и дифференцированный подход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Форма 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рок постановки и решения учебных проблем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Форма учебной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и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, индивидуальная, парная, групповая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Методы обучения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Основной: метод решения учебных проблем 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Дополнительные: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—метод полноценного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отрудничества: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работа в паре, группе;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—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метод игровых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технологий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— исследовательский метод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—дифференцированных подход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Цель урока</w:t>
            </w:r>
          </w:p>
        </w:tc>
      </w:tr>
      <w:tr w:rsidR="0095377E" w:rsidRPr="009A3D53" w:rsidTr="003871C4">
        <w:trPr>
          <w:trHeight w:val="9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sz w:val="28"/>
                <w:szCs w:val="28"/>
                <w:lang w:val="x-none"/>
              </w:rPr>
              <w:t>1.Формированиие УУД в процессе решения качественных и расчетных задач на тему "Законы постоянного тока"</w:t>
            </w:r>
          </w:p>
          <w:p w:rsidR="0095377E" w:rsidRPr="009A3D53" w:rsidRDefault="0095377E" w:rsidP="003871C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sz w:val="28"/>
                <w:szCs w:val="28"/>
                <w:lang w:val="x-none"/>
              </w:rPr>
              <w:t>2.Формирование элементов творческого поиска в решении экспериментальных задач  по теме "</w:t>
            </w:r>
            <w:r w:rsidR="003871C4" w:rsidRPr="009A3D53">
              <w:rPr>
                <w:rFonts w:ascii="Times New Roman" w:hAnsi="Times New Roman"/>
                <w:sz w:val="28"/>
                <w:szCs w:val="28"/>
                <w:lang w:val="x-none"/>
              </w:rPr>
              <w:t xml:space="preserve"> 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Законы последовательного и параллельного соединения проводников»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ный результат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Метапредметный </w:t>
            </w:r>
            <w:r w:rsidR="000951D1"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результат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Знают закон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м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Умеют анализировать зависимость силы тока от напряжения и сопротивления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формулы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сопротивления проводника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Умеют анализироват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зависимость сопротивления проводика от длины и площади сечения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законы последовательного и параллельного соединения проводников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рассчитывать сопротивление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роводников, соединенных последовательно и параллельн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 последовательным, параллельным и смешанным соединением и чертить схемы соединений.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ешают учебную проблему, выполняя эксперимен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и выражая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  ее словесн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определять и формулировать цель деятельности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умение составлять действия по реализации план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анализировать результаты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пыта и выдвигать гипотезу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относит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результат своей деятельности с целью и оценивать ег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равнить свою  точку зрения с точкой зрения каждого участника группы, прежде чем сделать выбор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ind w:left="360" w:hanging="36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Личностные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едагогические технологии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устанавливать рабочие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тношения в группе, эффективно сотрудничать. </w:t>
            </w:r>
          </w:p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Осознают значимость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знаний по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теме «</w:t>
            </w:r>
            <w:r w:rsidR="00733750">
              <w:rPr>
                <w:rFonts w:ascii="Times New Roman" w:hAnsi="Times New Roman"/>
                <w:sz w:val="28"/>
                <w:szCs w:val="28"/>
              </w:rPr>
              <w:t>Последовательное и параллельное соединение проводников»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»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в окружающей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жизни.</w:t>
            </w:r>
          </w:p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важительно относятся к мнению окружающих при работе в группе, паре.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работа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в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группах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постоянного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состава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нформационно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коммуникационная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проектная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самопроверка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сследовательская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гра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Черный ящик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физический эксперимент</w:t>
            </w: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консультации.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ind w:left="720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варительная подготовка к уроку: подготовка консультантов по каждому заданию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Оборудование</w:t>
            </w:r>
            <w:r w:rsidR="00C432F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и материалы у рока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AA0DF4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Лист с заданием 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на каждую парту на 2 вариант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(Приложение2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7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2  Задание 1.docx</w:t>
              </w:r>
            </w:hyperlink>
            <w:r w:rsidRPr="00AA0DF4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AA0DF4">
              <w:rPr>
                <w:rFonts w:ascii="Times New Roman" w:hAnsi="Times New Roman"/>
                <w:sz w:val="28"/>
                <w:szCs w:val="28"/>
              </w:rPr>
              <w:t>2.</w:t>
            </w:r>
            <w:r w:rsidR="009A3D53" w:rsidRPr="00AA0DF4">
              <w:rPr>
                <w:rFonts w:ascii="Times New Roman" w:hAnsi="Times New Roman"/>
                <w:sz w:val="28"/>
                <w:szCs w:val="28"/>
              </w:rPr>
              <w:t>Лист для самопроверки  (Приложение 3</w:t>
            </w:r>
            <w:r w:rsidR="00504475" w:rsidRPr="00AA0DF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8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3  Самопроверка диктанта.docx</w:t>
              </w:r>
            </w:hyperlink>
            <w:r w:rsidR="009A3D53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95377E" w:rsidRPr="009A3D53" w:rsidRDefault="00C432F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(Оба листа в одном файле.  После того, как написан диктант, разрешается открыть лист  для самоконтроля. 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Приложение №3.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Карточки с заданиями для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групп</w:t>
            </w:r>
            <w:r w:rsidR="00AA0DF4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9A3D53">
              <w:rPr>
                <w:rFonts w:ascii="Times New Roman" w:hAnsi="Times New Roman"/>
                <w:sz w:val="28"/>
                <w:szCs w:val="28"/>
              </w:rPr>
              <w:t>Приложения к уроку № 4,5,6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одготовить оборудование для работ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1 задание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1 и №2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тока, реостат, амперметр, вольтметр, резистор, ключ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ы №3 и №4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тока, ключ, реостат, 2 лампочки, амперметр, вольтметр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 xml:space="preserve"> 2 задание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1: Источник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итания, электрический звонок, 2 кнопочных ключа, соединительные провод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ы №3 и№4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питания, двойной ключ, 6 ламп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2: Источник питания, переключатель трехполюсной, 2 лампочки, соединительные провода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3 задание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«ЧЕРНЫЙ ЯЩИК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»</w:t>
            </w:r>
          </w:p>
          <w:p w:rsidR="0095377E" w:rsidRPr="00AA0DF4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комплектовать 4 платы с 3 лампочками по разным видам соединений. Соединение скрыть в «черном ящике», лампочки расположить на верхней стороне панели (видимой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)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 (Приложение к уроку №7 </w:t>
            </w:r>
            <w:hyperlink r:id="rId9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7.docx</w:t>
              </w:r>
            </w:hyperlink>
            <w:r w:rsidR="00504475" w:rsidRPr="00AA0DF4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D303A0" w:rsidRPr="00AA0DF4" w:rsidRDefault="00C432F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AA0DF4">
              <w:rPr>
                <w:rFonts w:ascii="Times New Roman" w:hAnsi="Times New Roman"/>
                <w:sz w:val="28"/>
                <w:szCs w:val="28"/>
              </w:rPr>
              <w:t>5. Выдать на каждую группу лист учета знаний: Приложение 8</w:t>
            </w:r>
            <w:r w:rsidR="00504475" w:rsidRPr="00AA0DF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10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.8 docx.docx</w:t>
              </w:r>
            </w:hyperlink>
          </w:p>
          <w:p w:rsidR="0095377E" w:rsidRPr="00AA0DF4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P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/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ХОД УРОКА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Этап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ь учителя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ь ученика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Компетенции/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аспекты компетенции/УУД</w:t>
            </w: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Метод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Оценивание/формы контроля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 w:rsidP="00D303A0">
            <w:pPr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Этап мотивации 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Проверяет готовность к уроку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оздает условия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для возникновения внутренней потребности включения в деятельность ("хочу")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Установливает мотивацию (самоопределение) к учебной деятельности,  тематические рамки учебной деятельности ("могу")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4. Знакомит с целями и задачами урока.  </w:t>
            </w:r>
          </w:p>
          <w:p w:rsidR="00962F2F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 xml:space="preserve">Приложение </w:t>
            </w:r>
            <w:r w:rsidRPr="009A3D53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hyperlink r:id="rId11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1.docx</w:t>
              </w:r>
            </w:hyperlink>
            <w:r w:rsidR="00B87B23" w:rsidRPr="00AA0DF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Приветствуют учителя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Настраиваются на предстоящую работу в классе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Определяют своё эмоциональное состояние на уроке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Оценивают свою готовность к уроку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Знакомятся с целями и задачами урока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871C4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Настраиваются на выполнение первого задания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33750" w:rsidRPr="009A3D53" w:rsidRDefault="00733750" w:rsidP="00733750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определять и формулировать цель деятельности;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 w:rsidP="00733750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Метод самопроверки готовности к уроку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Этап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актуализации</w:t>
            </w:r>
          </w:p>
          <w:p w:rsidR="003871C4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дание №1.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Актуализирует требования к ученику со стороны учебной деятельности ("надо"). 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оводит диктант</w:t>
            </w:r>
          </w:p>
          <w:p w:rsidR="00962F2F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2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r w:rsidR="00B87B23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12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2  Задание 1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Организует самопроверку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3.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3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3  Самопроверка диктанта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Демонстрирует ответы на слайдах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Анализирует ошибки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Подводит итоги теста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Отвечают на вопросы тес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оводят самопроверку своих рабо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Анализируют свои ошибки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ценивают правильность ответов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Заносят результаты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AA0DF4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закон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Ом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Умеют анализировать зависимость силы тока от напряжения и сопротивления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формулы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сопротивления проводника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анализироват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зависимость сопротивления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проводника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от длины и площади сечения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законы последовательного и параллельного соединения проводников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рассчитывать  сопротивление проводников,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соединенных последовательно и параллельно</w:t>
            </w: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Тест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tabs>
                <w:tab w:val="left" w:pos="90"/>
                <w:tab w:val="left" w:pos="135"/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Этап включ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е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ния в систему знаний и повторения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Выполнение 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дания №2</w:t>
            </w:r>
          </w:p>
          <w:p w:rsidR="0095377E" w:rsidRPr="009A3D53" w:rsidRDefault="0095377E" w:rsidP="00962F2F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Оргнанизует работу в группах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едлагает ознакомиться с заданиями и выполнить их.</w:t>
            </w:r>
            <w:r w:rsidR="00962F2F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4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4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4 Задание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Контролирует выполнение задани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Корректирует действия учащихся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Направляет и корректирует  работу консультантов.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Знакомятся с заданиями.</w:t>
            </w:r>
          </w:p>
          <w:p w:rsidR="0095377E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Выдви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гают гипотезу к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Проверяют выдвинутые гипотезы экспериментальной проверко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бсуждают результат эксперимен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Формулируют групповой отве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Чертят схему соединения в крупно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м масштабе для общего обозрения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редставители групп излагают мнение группы по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7. Консультанты вносят результат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выдвигать гипотезы;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огласно предложенному заданию;</w:t>
            </w:r>
          </w:p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собранные цепи с помощью схем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равнить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вою точку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зрения с точкой зрения каждого участника группы, прежде чем сделать выбор</w:t>
            </w:r>
          </w:p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Умеют строить ответ по плану: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цель опыта, схема опыта, результаты опыта.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Pr="009A3D53" w:rsidRDefault="007862CF" w:rsidP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овая форма работы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Построение проекта и его реализация.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Выполнение задания №3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Предлагает дифференцированные проектные задания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5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5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5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Предлагает обсудить их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 Предлагает выдвинуть и обосновать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вои гипотезы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Предлагает осуществить проверку своих гипотез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Корректирует работу консультантов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Направляет работу груп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Знакомятся с заданиями.</w:t>
            </w:r>
          </w:p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Выдви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гают гипотезу ко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второму заданию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Проверяют выдвинутые гипотезы экспериментальной проверко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бсуждают результат эксперимен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Формулируют групповой отве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Чертят схему соединения в крупном масштабе для общего обозрения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редставители групп излагают мнение группы по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7. Группы демонстрируют собранные цепи в действи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8. Консультанты вносят результат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выдвигать гипотезы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огласно предложенному заданию;</w:t>
            </w:r>
          </w:p>
          <w:p w:rsidR="0095377E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собранные цепи с помощью схем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равнить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вою точку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зрения с точкой зрения каждого участника группы, прежде чем сделать выбор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троить ответ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по плану: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цель опыта, схема опыта, результаты опыта</w:t>
            </w: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Pr="009A3D53" w:rsidRDefault="007862CF" w:rsidP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ов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5.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Игра-шутка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изкультминутка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Проводит игровой момент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роговаривает различные ситуации на дороге, контролирует действия групп по выполнению предложенных ситуаций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6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6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6 Шутка.docx</w:t>
              </w:r>
            </w:hyperlink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Самые "внимательные водители" по команде учителя включают:</w:t>
            </w:r>
          </w:p>
          <w:p w:rsidR="0095377E" w:rsidRPr="00C12472" w:rsidRDefault="0095377E" w:rsidP="00C12472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ближний, дальний свет;</w:t>
            </w:r>
          </w:p>
          <w:p w:rsidR="0095377E" w:rsidRPr="009A3D53" w:rsidRDefault="00AA0DF4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лампы поворотов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одают звуковые сигналы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Остальные члены групп выполняют роль пассажиров: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наклоняются на поворотах (вправо, влево)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зображают торможение (наклоняются вперед)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зображают движениями  разгон (отклоняются назад)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применять свои знания в нестандартной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игровой ситуаци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12472" w:rsidRPr="009A3D53" w:rsidRDefault="00C12472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Метод самопроверк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работы учителем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Решение проблемной ситуации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"Черный ящик"</w:t>
            </w:r>
          </w:p>
          <w:p w:rsidR="00D303A0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Задание 4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Включает музыку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 Предлагае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консультантам внести черные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ящики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7.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7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 7.docx</w:t>
              </w:r>
            </w:hyperlink>
          </w:p>
          <w:p w:rsidR="003871C4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 Каждой группе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едлагае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разгадать схему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 соединения трех ламп.</w:t>
            </w:r>
          </w:p>
          <w:p w:rsidR="0095377E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у каждой группы своя схема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Дает задания: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1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2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3</w:t>
            </w:r>
          </w:p>
          <w:p w:rsidR="003871C4" w:rsidRPr="009A3D53" w:rsidRDefault="003871C4" w:rsidP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 сделать выводы о предполагаемом соединении лам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редлагает повторить опыт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 и сделать окончательный вывод о соединении лам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По д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анным эксперимента предлагает 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на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чертить схему "черного ящика"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(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в крупном масштабе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 -  маркером на листе ватмана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оводит итог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 Выполняют задания, предложенные учителем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Обсуждают возможные схемы "черного ящика"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Вычерчивают схемы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редставители групп показывают варианты схем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5. Заносят результаты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задания в бланк учета знаний с учетом мнения консультанта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12472" w:rsidRPr="009A3D53" w:rsidRDefault="00C12472" w:rsidP="00C12472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ешают учебную проблему, выполняя эксперимен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и выражая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  ее словесно;</w:t>
            </w:r>
          </w:p>
          <w:p w:rsidR="00C12472" w:rsidRPr="009A3D53" w:rsidRDefault="00C12472" w:rsidP="00C12472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анализировать результаты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пыта и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ыдвигать гипотезу;</w:t>
            </w:r>
          </w:p>
          <w:p w:rsidR="00C12472" w:rsidRPr="009A3D53" w:rsidRDefault="00AA0DF4" w:rsidP="00C12472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относить</w:t>
            </w:r>
            <w:r w:rsidR="00C12472" w:rsidRPr="009A3D53">
              <w:rPr>
                <w:rFonts w:ascii="Times New Roman" w:hAnsi="Times New Roman"/>
                <w:sz w:val="28"/>
                <w:szCs w:val="28"/>
              </w:rPr>
              <w:t xml:space="preserve"> результат своей деятельности с целью и оценивать его;</w:t>
            </w:r>
          </w:p>
          <w:p w:rsidR="00C12472" w:rsidRDefault="00C12472" w:rsidP="00C1247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равнить свою  точку зрения с точкой зрения каждого участника группы, прежде чем сделать выбор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цепи с помощью схем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равнить 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вою точку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зрения с точкой зрения каждого участника группы, прежде чем сделать выбор</w:t>
            </w:r>
          </w:p>
          <w:p w:rsidR="0095377E" w:rsidRPr="009A3D53" w:rsidRDefault="0095377E" w:rsidP="00C12472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Групповая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7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Рефлексия учебной деятельности (итог урока). 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Организует рефлексию и самооценку учениками собственной учебной деятельности на уроке. </w:t>
            </w:r>
          </w:p>
          <w:p w:rsidR="00504475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Дает право экспертам подвести итог работы групп.</w:t>
            </w:r>
          </w:p>
          <w:p w:rsidR="00504475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ложение 8</w:t>
            </w:r>
          </w:p>
          <w:p w:rsidR="00504475" w:rsidRPr="00AA0DF4" w:rsidRDefault="003B43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8" w:history="1">
              <w:r w:rsidR="00504475" w:rsidRPr="00AA0DF4">
                <w:rPr>
                  <w:rStyle w:val="a3"/>
                  <w:rFonts w:ascii="Times New Roman" w:hAnsi="Times New Roman"/>
                  <w:color w:val="auto"/>
                  <w:sz w:val="28"/>
                  <w:szCs w:val="28"/>
                </w:rPr>
                <w:t>Приложение.8 docx.docx</w:t>
              </w:r>
            </w:hyperlink>
          </w:p>
          <w:p w:rsidR="00504475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Дает общую оценку работы класса.</w:t>
            </w:r>
          </w:p>
          <w:p w:rsidR="00504475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r w:rsidR="00AA0DF4" w:rsidRPr="009A3D53">
              <w:rPr>
                <w:rFonts w:ascii="Times New Roman" w:hAnsi="Times New Roman"/>
                <w:sz w:val="28"/>
                <w:szCs w:val="28"/>
              </w:rPr>
              <w:t>Соотносит цел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и результаты своей учебной деятельности и 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фиксирует</w:t>
            </w:r>
          </w:p>
          <w:p w:rsidR="0095377E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.Намечает цели дальнейшей деятельности и определяет задания для самоподготовки 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.Разбирают типичные ошибки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Намечают пути совершенствования знаний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Адекватно оценивают свои возможности достижения цели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Умение оценивать </w:t>
            </w:r>
            <w:r w:rsidR="00AA0DF4"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правильность выполнения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учебной задачи, собственные возможности её решения.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ние соотносить результат своей деятельности с целью и оценивать его.</w:t>
            </w: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оценк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Оценка работы учителем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B43CE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8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Информация о домашнем задании, инструктаж по его выполнению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Организует осмысливание домашнего задания.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Контролирует запись в дневник.</w:t>
            </w:r>
          </w:p>
          <w:p w:rsidR="0095377E" w:rsidRDefault="00504475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м. задание:</w:t>
            </w:r>
          </w:p>
          <w:p w:rsidR="00504475" w:rsidRPr="009A3D53" w:rsidRDefault="00504475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дготовить карты знаний по теме «Электрический ток. Закон Ома.</w:t>
            </w:r>
            <w:r w:rsidR="00AA0DF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Сопротивление. Виды соединений проводников»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писывают домашнее задание, задают вопросы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Понимание важности знаний темы "Законы последовательного и параллельного соединения в жизни" 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Ценность образования: осознавать потребность и готовность к самообразованию, приобретать опыт участия в делах, приносящих пользу</w:t>
            </w:r>
          </w:p>
        </w:tc>
        <w:tc>
          <w:tcPr>
            <w:tcW w:w="94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Оценка работы учителем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</w:tc>
      </w:tr>
    </w:tbl>
    <w:p w:rsidR="009A3D53" w:rsidRPr="009A3D53" w:rsidRDefault="009A3D53">
      <w:pPr>
        <w:widowControl w:val="0"/>
        <w:autoSpaceDE w:val="0"/>
        <w:autoSpaceDN w:val="0"/>
        <w:adjustRightInd w:val="0"/>
        <w:ind w:left="-105"/>
        <w:rPr>
          <w:rFonts w:ascii="Times New Roman" w:hAnsi="Times New Roman"/>
          <w:sz w:val="28"/>
          <w:szCs w:val="28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br w:type="page"/>
      </w:r>
      <w:r w:rsidRPr="007862CF">
        <w:rPr>
          <w:rFonts w:ascii="Times New Roman" w:hAnsi="Times New Roman"/>
          <w:b/>
          <w:sz w:val="28"/>
          <w:szCs w:val="28"/>
        </w:rPr>
        <w:lastRenderedPageBreak/>
        <w:t>Приложение 1.</w:t>
      </w:r>
    </w:p>
    <w:p w:rsidR="009A3D53" w:rsidRPr="009A3D53" w:rsidRDefault="009A3D53" w:rsidP="009A3D53">
      <w:pPr>
        <w:jc w:val="center"/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48"/>
          <w:szCs w:val="48"/>
        </w:rPr>
        <w:t>Сегодня на уроке</w:t>
      </w:r>
      <w:r w:rsidRPr="009A3D53">
        <w:rPr>
          <w:rFonts w:ascii="Times New Roman" w:hAnsi="Times New Roman"/>
          <w:color w:val="FF0000"/>
          <w:sz w:val="28"/>
          <w:szCs w:val="28"/>
        </w:rPr>
        <w:t>: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</w:p>
    <w:p w:rsid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9A3D53">
        <w:rPr>
          <w:rFonts w:ascii="Times New Roman" w:hAnsi="Times New Roman"/>
          <w:sz w:val="28"/>
          <w:szCs w:val="28"/>
        </w:rPr>
        <w:t xml:space="preserve">Повторим пройденный теоретический </w:t>
      </w:r>
      <w:r w:rsidR="007331F7" w:rsidRPr="009A3D53">
        <w:rPr>
          <w:rFonts w:ascii="Times New Roman" w:hAnsi="Times New Roman"/>
          <w:sz w:val="28"/>
          <w:szCs w:val="28"/>
        </w:rPr>
        <w:t>материал по</w:t>
      </w:r>
      <w:r w:rsidRPr="009A3D53">
        <w:rPr>
          <w:rFonts w:ascii="Times New Roman" w:hAnsi="Times New Roman"/>
          <w:sz w:val="28"/>
          <w:szCs w:val="28"/>
        </w:rPr>
        <w:t xml:space="preserve"> теме: «Электрический ток. Сила тока. Напряжение. Сопротивление. Закон Ома»  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 xml:space="preserve">2.Будем учиться применять свои знания на практике в решении нестандартных качественных </w:t>
      </w:r>
      <w:r w:rsidR="007331F7" w:rsidRPr="009A3D53">
        <w:rPr>
          <w:rFonts w:ascii="Times New Roman" w:hAnsi="Times New Roman"/>
          <w:sz w:val="28"/>
          <w:szCs w:val="28"/>
        </w:rPr>
        <w:t>и экспериментальных</w:t>
      </w:r>
      <w:r w:rsidRPr="009A3D53">
        <w:rPr>
          <w:rFonts w:ascii="Times New Roman" w:hAnsi="Times New Roman"/>
          <w:sz w:val="28"/>
          <w:szCs w:val="28"/>
        </w:rPr>
        <w:t xml:space="preserve"> задач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3.Покажем роль данной темы в жизни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40"/>
          <w:szCs w:val="40"/>
        </w:rPr>
      </w:pPr>
      <w:r w:rsidRPr="009A3D53">
        <w:rPr>
          <w:rFonts w:ascii="Times New Roman" w:hAnsi="Times New Roman"/>
          <w:sz w:val="40"/>
          <w:szCs w:val="40"/>
        </w:rPr>
        <w:t>Поставленные задачи, мы решим в ходе следующих этапов урока: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40"/>
          <w:szCs w:val="40"/>
        </w:rPr>
      </w:pPr>
    </w:p>
    <w:p w:rsidR="009A3D53" w:rsidRPr="00A21EC4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A21EC4">
        <w:rPr>
          <w:rFonts w:ascii="Times New Roman" w:hAnsi="Times New Roman"/>
          <w:sz w:val="28"/>
          <w:szCs w:val="28"/>
        </w:rPr>
        <w:t>1 этап – проверка теоретических знаний по теме: «Закон Ома, зависимость сопротивления проводника от его свойств, виды соединений проводников».   Напишем диктант .</w:t>
      </w:r>
    </w:p>
    <w:p w:rsidR="009A3D53" w:rsidRPr="00A21EC4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A21EC4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A21EC4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A21EC4">
        <w:rPr>
          <w:rFonts w:ascii="Times New Roman" w:hAnsi="Times New Roman"/>
          <w:sz w:val="28"/>
          <w:szCs w:val="28"/>
        </w:rPr>
        <w:t>2 этап урока – проектная деятельность  -  научимся применять свои знания в решении качественных и экспериментальных задач.</w:t>
      </w:r>
    </w:p>
    <w:p w:rsidR="009A3D53" w:rsidRPr="00A21EC4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A21EC4">
        <w:rPr>
          <w:rFonts w:ascii="Times New Roman" w:hAnsi="Times New Roman"/>
          <w:sz w:val="28"/>
          <w:szCs w:val="28"/>
        </w:rPr>
        <w:t>Задачи этого этапа урока будут решаться в ходе совместной работы в группах, проектной деятельности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 xml:space="preserve">Приложение </w:t>
      </w:r>
      <w:r w:rsidR="00AA0DF4" w:rsidRPr="007862CF">
        <w:rPr>
          <w:rFonts w:ascii="Times New Roman" w:hAnsi="Times New Roman"/>
          <w:b/>
          <w:sz w:val="28"/>
          <w:szCs w:val="28"/>
        </w:rPr>
        <w:t>2 Задание</w:t>
      </w:r>
      <w:r w:rsidRPr="007862CF">
        <w:rPr>
          <w:rFonts w:ascii="Times New Roman" w:hAnsi="Times New Roman"/>
          <w:b/>
          <w:sz w:val="28"/>
          <w:szCs w:val="28"/>
        </w:rPr>
        <w:t xml:space="preserve"> 1. Диктант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5"/>
        <w:gridCol w:w="7291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 вариант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 вариант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Записать закон Ома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Записать закон Ома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.Что произойдет с силой тока, если напряжение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.Что произойдет с силой тока,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если сопротивление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.Записать формулу зависимости сопротивления проводника от его свойств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.Записать формулу зависимости сопротивления проводника от его свойств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.Что произойдет с сопротивлением проводника, если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длину уменьшить в 2 раза?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.Что произойдет с сопротивлением проводника, если площадь поперечного сечения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5.Что произойдет с силой тока, 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если длину увеличить в 2 раза?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5.Что произойдет с силой тока, если площадь уменьш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6.Начертить схему соединения двух резисторов при последовательном соединении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6.Начертить схему соединения двух резисторов при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параллельном соединении.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7.Записать законы последовательного соединения.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7.Начертить схему соединения двух резисторов при</w: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параллельном соединении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8.Имеется два резистора, сопротивление каждого 2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ома. Чему будет равно их общее сопротивление, если их соединить последовательно?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 xml:space="preserve">8.Имеется два резистора, сопротивление каждого 2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ома. Чему будет равно их общее сопротивление, если их соединить параллельно?</w:t>
            </w:r>
          </w:p>
        </w:tc>
      </w:tr>
    </w:tbl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 xml:space="preserve">Приложение </w:t>
      </w:r>
      <w:r w:rsidR="00AA0DF4" w:rsidRPr="007862CF">
        <w:rPr>
          <w:rFonts w:ascii="Times New Roman" w:hAnsi="Times New Roman"/>
          <w:b/>
          <w:sz w:val="28"/>
          <w:szCs w:val="28"/>
        </w:rPr>
        <w:t>3 Самопроверка</w:t>
      </w:r>
      <w:r w:rsidRPr="007862CF">
        <w:rPr>
          <w:rFonts w:ascii="Times New Roman" w:hAnsi="Times New Roman"/>
          <w:b/>
          <w:sz w:val="28"/>
          <w:szCs w:val="28"/>
        </w:rPr>
        <w:t xml:space="preserve"> диктан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14"/>
        <w:gridCol w:w="7302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 вариант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 вариант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30.55pt" o:ole="">
                  <v:imagedata r:id="rId19" o:title=""/>
                </v:shape>
                <o:OLEObject Type="Embed" ProgID="Equation.DSMT4" ShapeID="_x0000_i1025" DrawAspect="Content" ObjectID="_1708023120" r:id="rId20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620" w:dyaOrig="620">
                <v:shape id="_x0000_i1026" type="#_x0000_t75" style="width:30.55pt;height:30.55pt" o:ole="">
                  <v:imagedata r:id="rId21" o:title=""/>
                </v:shape>
                <o:OLEObject Type="Embed" ProgID="Equation.DSMT4" ShapeID="_x0000_i1026" DrawAspect="Content" ObjectID="_1708023121" r:id="rId22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Сила тока увелич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859" w:dyaOrig="620">
                <v:shape id="_x0000_i1027" type="#_x0000_t75" style="width:42.8pt;height:30.55pt" o:ole="">
                  <v:imagedata r:id="rId23" o:title=""/>
                </v:shape>
                <o:OLEObject Type="Embed" ProgID="Equation.DSMT4" ShapeID="_x0000_i1027" DrawAspect="Content" ObjectID="_1708023122" r:id="rId24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859" w:dyaOrig="620">
                <v:shape id="_x0000_i1028" type="#_x0000_t75" style="width:42.8pt;height:30.55pt" o:ole="">
                  <v:imagedata r:id="rId25" o:title=""/>
                </v:shape>
                <o:OLEObject Type="Embed" ProgID="Equation.DSMT4" ShapeID="_x0000_i1028" DrawAspect="Content" ObjectID="_1708023123" r:id="rId26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.Сопротивление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.Сопротивление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5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5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6</w:t>
            </w:r>
          </w:p>
          <w:p w:rsidR="009A3D53" w:rsidRPr="00C12472" w:rsidRDefault="004D0309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1485900" cy="571500"/>
                      <wp:effectExtent l="9525" t="0" r="9525" b="4445"/>
                      <wp:docPr id="149" name="Полотно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31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" y="114400"/>
                                  <a:ext cx="457200" cy="228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228500"/>
                                  <a:ext cx="342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3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114400"/>
                                  <a:ext cx="457200" cy="228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28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1600" y="228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69BBB73" id="Полотно 119" o:spid="_x0000_s1026" editas="canvas" style="width:117pt;height:45pt;mso-position-horizontal-relative:char;mso-position-vertical-relative:line" coordsize="14859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">
                      <v:shape id="_x0000_s1027" type="#_x0000_t75" style="position:absolute;width:14859;height:5715;visibility:visible;mso-wrap-style:square">
                        <v:fill o:detectmouseclick="t"/>
                        <v:path o:connecttype="none"/>
                      </v:shape>
                      <v:rect id="Rectangle 86" o:spid="_x0000_s1028" style="position:absolute;left:1143;top:1144;width:4572;height:2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zMMYA&#10;AADcAAAADwAAAGRycy9kb3ducmV2LnhtbESPzWrDMBCE74W8g9hAb42cH0rjRAkhxSU9xvalt421&#10;sd1aK2MpttunrwqFHIeZ+YbZ7kfTiJ46V1tWMJ9FIIgLq2suFeRZ8vQCwnlkjY1lUvBNDva7ycMW&#10;Y20HPlOf+lIECLsYFVTet7GUrqjIoJvZljh4V9sZ9EF2pdQdDgFuGrmIomdpsOawUGFLx4qKr/Rm&#10;FFzqRY4/5+wtMutk6d/H7PP28arU43Q8bEB4Gv09/N8+aQWr5Rz+zo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GzMMYAAADcAAAADwAAAAAAAAAAAAAAAACYAgAAZHJz&#10;L2Rvd25yZXYueG1sUEsFBgAAAAAEAAQA9QAAAIsDAAAAAA==&#10;"/>
                      <v:line id="Line 87" o:spid="_x0000_s1029" style="position:absolute;visibility:visible;mso-wrap-style:square" from="5715,2285" to="9144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/>
                      <v:rect id="Rectangle 88" o:spid="_x0000_s1030" style="position:absolute;left:9144;top:1144;width:4572;height:2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+I3MUA&#10;AADcAAAADwAAAGRycy9kb3ducmV2LnhtbESPT2vCQBTE74V+h+UVems2NSJtdJXSYtFj/lx6e2af&#10;SWz2bciumvrpXUHocZiZ3zCL1Wg6caLBtZYVvEYxCOLK6pZrBWWxfnkD4Tyyxs4yKfgjB6vl48MC&#10;U23PnNEp97UIEHYpKmi871MpXdWQQRfZnjh4ezsY9EEOtdQDngPcdHISxzNpsOWw0GBPnw1Vv/nR&#10;KNi1kxIvWfEdm/d14rdjcTj+fCn1/DR+zEF4Gv1/+N7eaAXTJIHbmXA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f4jcxQAAANwAAAAPAAAAAAAAAAAAAAAAAJgCAABkcnMv&#10;ZG93bnJldi54bWxQSwUGAAAAAAQABAD1AAAAigMAAAAA&#10;"/>
                      <v:line id="Line 89" o:spid="_x0000_s1031" style="position:absolute;visibility:visible;mso-wrap-style:square" from="0,2285" to="1143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        <v:line id="Line 90" o:spid="_x0000_s1032" style="position:absolute;visibility:visible;mso-wrap-style:square" from="13716,2285" to="14859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6</w:t>
            </w:r>
          </w:p>
          <w:p w:rsidR="009A3D53" w:rsidRPr="00C12472" w:rsidRDefault="004D0309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noProof/>
                <w:sz w:val="28"/>
                <w:szCs w:val="28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1028700" cy="800100"/>
                      <wp:effectExtent l="5715" t="0" r="3810" b="4445"/>
                      <wp:docPr id="137" name="Полотно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21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1144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4570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" y="228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" name="Lin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" y="571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" y="228500"/>
                                  <a:ext cx="0" cy="343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" name="Lin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0" y="228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0" y="5715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0100" y="228500"/>
                                  <a:ext cx="0" cy="343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" name="Line 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0100" y="3430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0" name="Line 10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3430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E901700" id="Полотно 130" o:spid="_x0000_s1026" editas="canvas" style="width:81pt;height:63pt;mso-position-horizontal-relative:char;mso-position-vertical-relative:line" coordsize="10287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">
                      <v:shape id="_x0000_s1027" type="#_x0000_t75" style="position:absolute;width:10287;height:8001;visibility:visible;mso-wrap-style:square">
                        <v:fill o:detectmouseclick="t"/>
                        <v:path o:connecttype="none"/>
                      </v:shape>
                      <v:rect id="Rectangle 93" o:spid="_x0000_s1028" style="position:absolute;left:2286;top:114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l7c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WAZL+D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OCXtxQAAANwAAAAPAAAAAAAAAAAAAAAAAJgCAABkcnMv&#10;ZG93bnJldi54bWxQSwUGAAAAAAQABAD1AAAAigMAAAAA&#10;"/>
                      <v:rect id="Rectangle 94" o:spid="_x0000_s1029" style="position:absolute;left:2286;top:4570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q7msUA&#10;AADc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JP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6ruaxQAAANwAAAAPAAAAAAAAAAAAAAAAAJgCAABkcnMv&#10;ZG93bnJldi54bWxQSwUGAAAAAAQABAD1AAAAigMAAAAA&#10;"/>
                      <v:line id="Line 95" o:spid="_x0000_s1030" style="position:absolute;visibility:visible;mso-wrap-style:square" from="1143,2285" to="2286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hT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8GFNxwAAANwAAAAPAAAAAAAA&#10;AAAAAAAAAKECAABkcnMvZG93bnJldi54bWxQSwUGAAAAAAQABAD5AAAAlQMAAAAA&#10;"/>
                      <v:line id="Line 96" o:spid="_x0000_s1031" style="position:absolute;visibility:visible;mso-wrap-style:square" from="1143,5715" to="228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5O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fk5xwAAANwAAAAPAAAAAAAA&#10;AAAAAAAAAKECAABkcnMvZG93bnJldi54bWxQSwUGAAAAAAQABAD5AAAAlQMAAAAA&#10;"/>
                      <v:line id="Line 97" o:spid="_x0000_s1032" style="position:absolute;visibility:visible;mso-wrap-style:square" from="1143,2285" to="114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Vco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VVyixwAAANwAAAAPAAAAAAAA&#10;AAAAAAAAAKECAABkcnMvZG93bnJldi54bWxQSwUGAAAAAAQABAD5AAAAlQMAAAAA&#10;"/>
                      <v:line id="Line 98" o:spid="_x0000_s1033" style="position:absolute;visibility:visible;mso-wrap-style:square" from="6858,2285" to="8001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      <v:line id="Line 99" o:spid="_x0000_s1034" style="position:absolute;visibility:visible;mso-wrap-style:square" from="6858,5715" to="800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tnT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y2dOxwAAANwAAAAPAAAAAAAA&#10;AAAAAAAAAKECAABkcnMvZG93bnJldi54bWxQSwUGAAAAAAQABAD5AAAAlQMAAAAA&#10;"/>
                      <v:line id="Line 100" o:spid="_x0000_s1035" style="position:absolute;visibility:visible;mso-wrap-style:square" from="8001,2285" to="800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zP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8zzDAAAA3AAAAA8AAAAAAAAAAAAA&#10;AAAAoQIAAGRycy9kb3ducmV2LnhtbFBLBQYAAAAABAAEAPkAAACRAwAAAAA=&#10;"/>
                      <v:line id="Line 101" o:spid="_x0000_s1036" style="position:absolute;visibility:visible;mso-wrap-style:square" from="8001,3430" to="9144,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hWp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GFanxwAAANwAAAAPAAAAAAAA&#10;AAAAAAAAAKECAABkcnMvZG93bnJldi54bWxQSwUGAAAAAAQABAD5AAAAlQMAAAAA&#10;"/>
                      <v:line id="Line 102" o:spid="_x0000_s1037" style="position:absolute;flip:x;visibility:visible;mso-wrap-style:square" from="0,3430" to="1143,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/om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+iYxAAAANwAAAAPAAAAAAAAAAAA&#10;AAAAAKECAABkcnMvZG93bnJldi54bWxQSwUGAAAAAAQABAD5AAAAkgMAAAAA&#10;"/>
                      <w10:anchorlock/>
                    </v:group>
                  </w:pict>
                </mc:Fallback>
              </mc:AlternateConten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7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</w:t>
            </w:r>
            <w:r w:rsidRPr="00C12472">
              <w:rPr>
                <w:rFonts w:ascii="Times New Roman" w:eastAsia="Calibri" w:hAnsi="Times New Roman"/>
                <w:position w:val="-48"/>
                <w:sz w:val="28"/>
                <w:szCs w:val="28"/>
                <w:lang w:eastAsia="en-US"/>
              </w:rPr>
              <w:object w:dxaOrig="1120" w:dyaOrig="1080">
                <v:shape id="_x0000_i1029" type="#_x0000_t75" style="width:108pt;height:103.25pt" o:ole="">
                  <v:imagedata r:id="rId27" o:title=""/>
                </v:shape>
                <o:OLEObject Type="Embed" ProgID="Equation.DSMT4" ShapeID="_x0000_i1029" DrawAspect="Content" ObjectID="_1708023124" r:id="rId28"/>
              </w:objec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7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position w:val="-82"/>
                <w:sz w:val="28"/>
                <w:szCs w:val="28"/>
                <w:lang w:eastAsia="en-US"/>
              </w:rPr>
              <w:object w:dxaOrig="1260" w:dyaOrig="1420">
                <v:shape id="_x0000_i1030" type="#_x0000_t75" style="width:112.1pt;height:110.05pt" o:ole="">
                  <v:imagedata r:id="rId29" o:title=""/>
                </v:shape>
                <o:OLEObject Type="Embed" ProgID="Equation.DSMT4" ShapeID="_x0000_i1030" DrawAspect="Content" ObjectID="_1708023125" r:id="rId30"/>
              </w:objec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center" w:pos="2200"/>
                <w:tab w:val="right" w:pos="440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8.   4 Ом</w:t>
            </w: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ab/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8. 1 Ом</w:t>
            </w:r>
          </w:p>
        </w:tc>
      </w:tr>
    </w:tbl>
    <w:p w:rsidR="009A3D53" w:rsidRPr="009A3D53" w:rsidRDefault="009A3D53" w:rsidP="009A3D53">
      <w:pPr>
        <w:tabs>
          <w:tab w:val="left" w:pos="4020"/>
        </w:tabs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4 Задание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47"/>
        <w:gridCol w:w="7269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Задание 1. (3 группа)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 задание. 2 группа</w:t>
            </w:r>
          </w:p>
        </w:tc>
      </w:tr>
      <w:tr w:rsidR="009A3D53" w:rsidRPr="00C12472" w:rsidTr="00C12472">
        <w:trPr>
          <w:trHeight w:val="4590"/>
        </w:trPr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Как изменятся показания приборов, если ползунок реостата передвинуть в направлении, указанном стрелкой. Соберите цепь и  убедитесь в правильности ответа.</w:t>
            </w:r>
          </w:p>
          <w:p w:rsidR="009A3D53" w:rsidRPr="00C12472" w:rsidRDefault="004D0309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11" behindDoc="0" locked="0" layoutInCell="1" allowOverlap="1">
                      <wp:simplePos x="0" y="0"/>
                      <wp:positionH relativeFrom="column">
                        <wp:posOffset>2867025</wp:posOffset>
                      </wp:positionH>
                      <wp:positionV relativeFrom="paragraph">
                        <wp:posOffset>170815</wp:posOffset>
                      </wp:positionV>
                      <wp:extent cx="1381125" cy="1371600"/>
                      <wp:effectExtent l="0" t="0" r="28575" b="19050"/>
                      <wp:wrapNone/>
                      <wp:docPr id="420" name="Поле 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381125" cy="1371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3B43CE" w:rsidRDefault="004D0309" w:rsidP="009A3D5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983615" cy="1069975"/>
                                        <wp:effectExtent l="0" t="0" r="6985" b="0"/>
                                        <wp:docPr id="10" name="Рисунок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Рисунок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83615" cy="1069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396" o:spid="_x0000_s1026" type="#_x0000_t202" style="position:absolute;margin-left:225.75pt;margin-top:13.45pt;width:108.75pt;height:108pt;z-index: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" fillcolor="window" strokecolor="window" strokeweight=".5pt">
                      <v:path arrowok="t"/>
                      <v:textbox>
                        <w:txbxContent>
                          <w:p w:rsidR="003B43CE" w:rsidRDefault="004D0309" w:rsidP="009A3D5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983615" cy="1069975"/>
                                  <wp:effectExtent l="0" t="0" r="6985" b="0"/>
                                  <wp:docPr id="10" name="Рисунок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3615" cy="106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1978660" cy="1770380"/>
                      <wp:effectExtent l="9525" t="0" r="2540" b="14605"/>
                      <wp:docPr id="112" name="Полотно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96" name="Line 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91" y="170966"/>
                                  <a:ext cx="800" cy="2280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" name="Line 2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85729" y="56022"/>
                                  <a:ext cx="800" cy="4578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" name="Line 2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9076" y="285009"/>
                                  <a:ext cx="3425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" name="Line 2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76" y="285009"/>
                                  <a:ext cx="0" cy="2288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" name="Line 2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76" y="856929"/>
                                  <a:ext cx="0" cy="3429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" name="Line 2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76" y="1199861"/>
                                  <a:ext cx="3425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" name="Rectangle 2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91" y="1085817"/>
                                  <a:ext cx="457453" cy="2280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" name="Line 2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9043" y="1171950"/>
                                  <a:ext cx="3425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557" y="1085817"/>
                                  <a:ext cx="457553" cy="2280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" name="Line 2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00734" y="970973"/>
                                  <a:ext cx="0" cy="1148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" name="Line 2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734" y="970973"/>
                                  <a:ext cx="3425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9" name="Line 2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29" y="285009"/>
                                  <a:ext cx="4575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" name="Line 2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43281" y="170966"/>
                                  <a:ext cx="114138" cy="1140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" name="Line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419" y="285009"/>
                                  <a:ext cx="685829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Line 2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43248" y="285009"/>
                                  <a:ext cx="0" cy="6859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" name="Oval 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91" y="1428849"/>
                                  <a:ext cx="343315" cy="3421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3CE" w:rsidRPr="00F95C8A" w:rsidRDefault="003B43CE" w:rsidP="009A3D5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Line 2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7453" y="1542893"/>
                                  <a:ext cx="1141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" name="Line 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4905" y="1542893"/>
                                  <a:ext cx="228376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" name="Lin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453" y="1199861"/>
                                  <a:ext cx="0" cy="3430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7" name="Line 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281" y="1199861"/>
                                  <a:ext cx="800" cy="3430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" name="Oval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513897"/>
                                  <a:ext cx="344115" cy="3413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3CE" w:rsidRDefault="003B43CE" w:rsidP="009A3D53">
                                    <w: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" name="Line 2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43281" y="970973"/>
                                  <a:ext cx="343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61" o:spid="_x0000_s1027" editas="canvas" style="width:155.8pt;height:139.4pt;mso-position-horizontal-relative:char;mso-position-vertical-relative:line" coordsize="19786,17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">
                      <v:shape id="_x0000_s1028" type="#_x0000_t75" style="position:absolute;width:19786;height:17703;visibility:visible;mso-wrap-style:square">
                        <v:fill o:detectmouseclick="t"/>
                        <v:path o:connecttype="none"/>
                      </v:shape>
                      <v:line id="Line 243" o:spid="_x0000_s1029" style="position:absolute;visibility:visible;mso-wrap-style:square" from="5715,1709" to="5723,3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LGV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v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ksZXxwAAANwAAAAPAAAAAAAA&#10;AAAAAAAAAKECAABkcnMvZG93bnJldi54bWxQSwUGAAAAAAQABAD5AAAAlQMAAAAA&#10;"/>
                      <v:line id="Line 244" o:spid="_x0000_s1030" style="position:absolute;flip:x;visibility:visible;mso-wrap-style:square" from="6857,560" to="6865,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ris8cAAADcAAAADwAAAGRycy9kb3ducmV2LnhtbESPT2sCMRTE74V+h/AKvRTN9g9Vt0aR&#10;QqEHL1pZ8fbcPDfLbl62SarrtzeC0OMwM79hpvPetuJIPtSOFTwPMxDEpdM1Vwo2P1+DMYgQkTW2&#10;jknBmQLMZ/d3U8y1O/GKjutYiQThkKMCE2OXSxlKQxbD0HXEyTs4bzEm6SupPZ4S3LbyJcvepcWa&#10;04LBjj4Nlc36zyqQ4+XTr1/s35qi2W4npiiLbrdU6vGhX3yAiNTH//Ct/a0VvE5GcD2Tjo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+uKzxwAAANwAAAAPAAAAAAAA&#10;AAAAAAAAAKECAABkcnMvZG93bnJldi54bWxQSwUGAAAAAAQABAD5AAAAlQMAAAAA&#10;"/>
                      <v:line id="Line 245" o:spid="_x0000_s1031" style="position:absolute;flip:x;visibility:visible;mso-wrap-style:square" from="2290,2850" to="5715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V2wcQAAADcAAAADwAAAGRycy9kb3ducmV2LnhtbERPy2oCMRTdC/5DuEI3pWa0RXRqFCkI&#10;XbjxwUh3t5PrZJjJzTRJdfr3zUJweTjv5bq3rbiSD7VjBZNxBoK4dLrmSsHpuH2ZgwgRWWPrmBT8&#10;UYD1ajhYYq7djfd0PcRKpBAOOSowMXa5lKE0ZDGMXUecuIvzFmOCvpLa4y2F21ZOs2wmLdacGgx2&#10;9GGobA6/VoGc755//Ob7rSma83lhirLovnZKPY36zTuISH18iO/uT63gdZH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ZXbBxAAAANwAAAAPAAAAAAAAAAAA&#10;AAAAAKECAABkcnMvZG93bnJldi54bWxQSwUGAAAAAAQABAD5AAAAkgMAAAAA&#10;"/>
                      <v:line id="Line 246" o:spid="_x0000_s1032" style="position:absolute;visibility:visible;mso-wrap-style:square" from="2290,2850" to="2290,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ejW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l6NaxAAAANwAAAAPAAAAAAAAAAAA&#10;AAAAAKECAABkcnMvZG93bnJldi54bWxQSwUGAAAAAAQABAD5AAAAkgMAAAAA&#10;"/>
                      <v:line id="Line 247" o:spid="_x0000_s1033" style="position:absolute;visibility:visible;mso-wrap-style:square" from="2290,8569" to="2290,1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      <v:line id="Line 248" o:spid="_x0000_s1034" style="position:absolute;visibility:visible;mso-wrap-style:square" from="2290,11998" to="5715,1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U9L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RT0txwAAANwAAAAPAAAAAAAA&#10;AAAAAAAAAKECAABkcnMvZG93bnJldi54bWxQSwUGAAAAAAQABAD5AAAAlQMAAAAA&#10;"/>
                      <v:rect id="Rectangle 249" o:spid="_x0000_s1035" style="position:absolute;left:5715;top:10858;width:4575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raFcQA&#10;AADcAAAADwAAAGRycy9kb3ducmV2LnhtbESPQWsCMRSE74X+h/AK3mpSlaKrUUpF0aOuF2/PzXN3&#10;7eZl2URd/fVGKHgcZuYbZjJrbSUu1PjSsYavrgJBnDlTcq5hly4+hyB8QDZYOSYNN/Iwm76/TTAx&#10;7sobumxDLiKEfYIaihDqREqfFWTRd11NHL2jayyGKJtcmgavEW4r2VPqW1osOS4UWNNvQdnf9mw1&#10;HMreDu+bdKnsaNEP6zY9nfdzrTsf7c8YRKA2vML/7ZXRMFADeJ6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62hXEAAAA3AAAAA8AAAAAAAAAAAAAAAAAmAIAAGRycy9k&#10;b3ducmV2LnhtbFBLBQYAAAAABAAEAPUAAACJAwAAAAA=&#10;"/>
                      <v:line id="Line 250" o:spid="_x0000_s1036" style="position:absolute;visibility:visible;mso-wrap-style:square" from="10290,11719" to="13715,11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AAw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4ADCxwAAANwAAAAPAAAAAAAA&#10;AAAAAAAAAKECAABkcnMvZG93bnJldi54bWxQSwUGAAAAAAQABAD5AAAAlQMAAAAA&#10;"/>
                      <v:rect id="Rectangle 251" o:spid="_x0000_s1037" style="position:absolute;left:13715;top:10858;width:4576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Th+cUA&#10;AADcAAAADwAAAGRycy9kb3ducmV2LnhtbESPQWvCQBSE7wX/w/IEb3W3tkiNbkJpUexR48XbM/tM&#10;YrNvQ3bV2F/fFYQeh5n5hllkvW3EhTpfO9bwMlYgiAtnai417PLl8zsIH5ANNo5Jw408ZOngaYGJ&#10;cVfe0GUbShEh7BPUUIXQJlL6oiKLfuxa4ugdXWcxRNmV0nR4jXDbyIlSU2mx5rhQYUufFRU/27PV&#10;cKgnO/zd5CtlZ8vX8N3np/P+S+vRsP+YgwjUh//wo702Gt7UFO5n4hG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ZOH5xQAAANwAAAAPAAAAAAAAAAAAAAAAAJgCAABkcnMv&#10;ZG93bnJldi54bWxQSwUGAAAAAAQABAD1AAAAigMAAAAA&#10;"/>
                      <v:line id="Line 252" o:spid="_x0000_s1038" style="position:absolute;flip:y;visibility:visible;mso-wrap-style:square" from="16007,9709" to="16007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5xjcQAAADcAAAADwAAAGRycy9kb3ducmV2LnhtbESPT4vCMBTE7wt+h/AEL4umiqxSjSLC&#10;gnha/90fzWtabF5Kk21rP/1mYWGPw8z8htnue1uJlhpfOlYwnyUgiDOnSzYK7rfP6RqED8gaK8ek&#10;4EUe9rvR2xZT7Tq+UHsNRkQI+xQVFCHUqZQ+K8iin7maOHq5ayyGKBsjdYNdhNtKLpLkQ1osOS4U&#10;WNOxoOx5/bYKFu9D702WX9ZDO5y/XGeWj/yg1GTcHzYgAvXhP/zXPmkFy2QFv2fi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/nGNxAAAANwAAAAPAAAAAAAAAAAA&#10;AAAAAKECAABkcnMvZG93bnJldi54bWxQSwUGAAAAAAQABAD5AAAAkgMAAAAA&#10;">
                        <v:stroke startarrow="block"/>
                      </v:line>
                      <v:line id="Line 253" o:spid="_x0000_s1039" style="position:absolute;visibility:visible;mso-wrap-style:square" from="16007,9709" to="19432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      <v:line id="Line 254" o:spid="_x0000_s1040" style="position:absolute;visibility:visible;mso-wrap-style:square" from="6857,2850" to="11432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0Kx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rQrHxwAAANwAAAAPAAAAAAAA&#10;AAAAAAAAAKECAABkcnMvZG93bnJldi54bWxQSwUGAAAAAAQABAD5AAAAlQMAAAAA&#10;"/>
                      <v:line id="Line 255" o:spid="_x0000_s1041" style="position:absolute;flip:y;visibility:visible;mso-wrap-style:square" from="11432,1709" to="12574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q0+MMAAADcAAAADwAAAGRycy9kb3ducmV2LnhtbERPz2vCMBS+D/wfwhN2GTNVZGhnFBEE&#10;D17mpOLtrXlrSpuXmkTt/vvlIHj8+H4vVr1txY18qB0rGI8yEMSl0zVXCo7f2/cZiBCRNbaOScEf&#10;BVgtBy8LzLW78xfdDrESKYRDjgpMjF0uZSgNWQwj1xEn7td5izFBX0nt8Z7CbSsnWfYhLdacGgx2&#10;tDFUNoerVSBn+7eLX/9Mm6I5neamKIvuvFfqddivP0FE6uNT/HDvtILpOM1PZ9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qtPjDAAAA3AAAAA8AAAAAAAAAAAAA&#10;AAAAoQIAAGRycy9kb3ducmV2LnhtbFBLBQYAAAAABAAEAPkAAACRAwAAAAA=&#10;"/>
                      <v:line id="Line 256" o:spid="_x0000_s1042" style="position:absolute;visibility:visible;mso-wrap-style:square" from="12574,2850" to="19432,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KQHMcAAADc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ApAcxwAAANwAAAAPAAAAAAAA&#10;AAAAAAAAAKECAABkcnMvZG93bnJldi54bWxQSwUGAAAAAAQABAD5AAAAlQMAAAAA&#10;"/>
                      <v:line id="Line 257" o:spid="_x0000_s1043" style="position:absolute;flip:y;visibility:visible;mso-wrap-style:square" from="19432,2850" to="19432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SPFM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pmky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0jxTGAAAA3AAAAA8AAAAAAAAA&#10;AAAAAAAAoQIAAGRycy9kb3ducmV2LnhtbFBLBQYAAAAABAAEAPkAAACUAwAAAAA=&#10;"/>
                      <v:oval id="Oval 258" o:spid="_x0000_s1044" style="position:absolute;left:5715;top:14288;width:3434;height:3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TCwMQA&#10;AADcAAAADwAAAGRycy9kb3ducmV2LnhtbESPQWvCQBSE74X+h+UVvNVNTBWJriJKwR56aNT7I/tM&#10;gtm3Ifsa47/vFgo9DjPzDbPejq5VA/Wh8WwgnSagiEtvG64MnE/vr0tQQZAttp7JwIMCbDfPT2vM&#10;rb/zFw2FVCpCOORooBbpcq1DWZPDMPUdcfSuvncoUfaVtj3eI9y1epYkC+2w4bhQY0f7mspb8e0M&#10;HKpdsRh0JvPsejjK/Hb5/MhSYyYv424FSmiU//Bf+2gNvKUZ/J6JR0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EwsDEAAAA3AAAAA8AAAAAAAAAAAAAAAAAmAIAAGRycy9k&#10;b3ducmV2LnhtbFBLBQYAAAAABAAEAPUAAACJAwAAAAA=&#10;">
                        <v:textbox>
                          <w:txbxContent>
                            <w:p w:rsidR="003B43CE" w:rsidRPr="00F95C8A" w:rsidRDefault="003B43CE" w:rsidP="009A3D5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oval>
                      <v:line id="Line 259" o:spid="_x0000_s1045" style="position:absolute;flip:x;visibility:visible;mso-wrap-style:square" from="4574,15428" to="5715,1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Gy+8YAAADcAAAADwAAAGRycy9kb3ducmV2LnhtbESPQWsCMRSE74L/ITyhF9GsZSl2NYoU&#10;Cj14qZWV3p6b52bZzcs2SXX775tCweMwM98w6+1gO3ElHxrHChbzDARx5XTDtYLjx+tsCSJEZI2d&#10;Y1LwQwG2m/FojYV2N36n6yHWIkE4FKjAxNgXUobKkMUwdz1x8i7OW4xJ+lpqj7cEt518zLInabHh&#10;tGCwpxdDVXv4tgrkcj/98rtz3pbt6fRsyqrsP/dKPUyG3QpEpCHew//tN60gX+T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RsvvGAAAA3AAAAA8AAAAAAAAA&#10;AAAAAAAAoQIAAGRycy9kb3ducmV2LnhtbFBLBQYAAAAABAAEAPkAAACUAwAAAAA=&#10;"/>
                      <v:line id="Line 260" o:spid="_x0000_s1046" style="position:absolute;visibility:visible;mso-wrap-style:square" from="9149,15428" to="11432,15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      <v:line id="Line 261" o:spid="_x0000_s1047" style="position:absolute;visibility:visible;mso-wrap-style:square" from="4574,11998" to="4574,1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      <v:line id="Line 262" o:spid="_x0000_s1048" style="position:absolute;visibility:visible;mso-wrap-style:square" from="11432,11998" to="11440,1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t88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p63zxwAAANwAAAAPAAAAAAAA&#10;AAAAAAAAAKECAABkcnMvZG93bnJldi54bWxQSwUGAAAAAAQABAD5AAAAlQMAAAAA&#10;"/>
                      <v:oval id="Oval 263" o:spid="_x0000_s1049" style="position:absolute;top:5138;width:3441;height:3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BQscIA&#10;AADcAAAADwAAAGRycy9kb3ducmV2LnhtbERPS2vCQBC+C/0Pywi96SamSolZRSoFe+ihaXsfspMH&#10;ZmdDdozpv+8eCj1+fO/iOLteTTSGzrOBdJ2AIq687bgx8PX5unoGFQTZYu+ZDPxQgOPhYVFgbv2d&#10;P2gqpVExhEOOBlqRIdc6VC05DGs/EEeu9qNDiXBstB3xHsNdrzdJstMOO44NLQ700lJ1LW/OwLk5&#10;lbtJZ7LN6vNFttfv97csNeZxOZ/2oIRm+Rf/uS/WwFMa18Yz8Qjow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YFCxwgAAANwAAAAPAAAAAAAAAAAAAAAAAJgCAABkcnMvZG93&#10;bnJldi54bWxQSwUGAAAAAAQABAD1AAAAhwMAAAAA&#10;">
                        <v:textbox>
                          <w:txbxContent>
                            <w:p w:rsidR="003B43CE" w:rsidRDefault="003B43CE" w:rsidP="009A3D53">
                              <w:r>
                                <w:t>А</w:t>
                              </w:r>
                            </w:p>
                          </w:txbxContent>
                        </v:textbox>
                      </v:oval>
                      <v:line id="Line 264" o:spid="_x0000_s1050" style="position:absolute;flip:x;visibility:visible;mso-wrap-style:square" from="11432,9709" to="14865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MLHcUAAADcAAAADwAAAGRycy9kb3ducmV2LnhtbESPT2vCQBDF70K/wzIFL6FurFJqdJX+&#10;EwrioWkPHofsmASzsyE7avz2bkHw+Hjzfm/eYtW7Rp2oC7VnA+NRCoq48Lbm0sDf7/rpFVQQZIuN&#10;ZzJwoQCr5cNggZn1Z/6hUy6lihAOGRqoRNpM61BU5DCMfEscvb3vHEqUXalth+cId41+TtMX7bDm&#10;2FBhSx8VFYf86OIb6y1/TibJu9NJMqOvnWxSLcYMH/u3OSihXu7Ht/S3NTAdz+B/TCS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MLHcUAAADcAAAADwAAAAAAAAAA&#10;AAAAAAChAgAAZHJzL2Rvd25yZXYueG1sUEsFBgAAAAAEAAQA+QAAAJMDAAAAAA==&#10;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Как изменятся показания приборов, если ползунок реостата передвинуть в направлении, указанном стрелкой. Соберите цепь и  убедитесь в правильности ответа.</w:t>
            </w:r>
          </w:p>
          <w:p w:rsidR="009A3D53" w:rsidRPr="00C12472" w:rsidRDefault="004D0309" w:rsidP="00C12472">
            <w:pPr>
              <w:tabs>
                <w:tab w:val="left" w:pos="813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12" behindDoc="0" locked="0" layoutInCell="1" allowOverlap="1">
                      <wp:simplePos x="0" y="0"/>
                      <wp:positionH relativeFrom="column">
                        <wp:posOffset>2929255</wp:posOffset>
                      </wp:positionH>
                      <wp:positionV relativeFrom="paragraph">
                        <wp:posOffset>219075</wp:posOffset>
                      </wp:positionV>
                      <wp:extent cx="1019175" cy="1209040"/>
                      <wp:effectExtent l="0" t="0" r="28575" b="10160"/>
                      <wp:wrapNone/>
                      <wp:docPr id="399" name="Поле 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019175" cy="12090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3B43CE" w:rsidRDefault="004D0309" w:rsidP="009A3D5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026795" cy="1112520"/>
                                        <wp:effectExtent l="0" t="0" r="1905" b="0"/>
                                        <wp:docPr id="13" name="Рисунок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Рисунок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26795" cy="11125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99" o:spid="_x0000_s1051" type="#_x0000_t202" style="position:absolute;margin-left:230.65pt;margin-top:17.25pt;width:80.25pt;height:95.2pt;z-index: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" fillcolor="window" strokecolor="window" strokeweight=".5pt">
                      <v:path arrowok="t"/>
                      <v:textbox>
                        <w:txbxContent>
                          <w:p w:rsidR="003B43CE" w:rsidRDefault="004D0309" w:rsidP="009A3D5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26795" cy="1112520"/>
                                  <wp:effectExtent l="0" t="0" r="1905" b="0"/>
                                  <wp:docPr id="13" name="Рисунок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26795" cy="1112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2171700" cy="1750060"/>
                      <wp:effectExtent l="7620" t="0" r="1905" b="6350"/>
                      <wp:docPr id="395" name="Полотно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3" name="Lin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400" y="150805"/>
                                  <a:ext cx="800" cy="228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2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85500" y="35901"/>
                                  <a:ext cx="800" cy="457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2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9000" y="264809"/>
                                  <a:ext cx="34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2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00" y="264809"/>
                                  <a:ext cx="0" cy="2288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00" y="836529"/>
                                  <a:ext cx="0" cy="3428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2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000" y="1179340"/>
                                  <a:ext cx="34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400" y="1065337"/>
                                  <a:ext cx="457300" cy="228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Line 2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1151439"/>
                                  <a:ext cx="34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100" y="1065337"/>
                                  <a:ext cx="457400" cy="228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Line 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00200" y="950533"/>
                                  <a:ext cx="0" cy="1148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950533"/>
                                  <a:ext cx="34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" name="Line 2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500" y="264809"/>
                                  <a:ext cx="457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" name="Line 2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42900" y="150805"/>
                                  <a:ext cx="114100" cy="114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" name="Line 2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000" y="264809"/>
                                  <a:ext cx="6856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" name="Line 2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42600" y="264809"/>
                                  <a:ext cx="0" cy="6857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8" name="Oval 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400" y="1408248"/>
                                  <a:ext cx="343200" cy="3420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3CE" w:rsidRPr="00F95C8A" w:rsidRDefault="003B43CE" w:rsidP="009A3D5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" name="Line 2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7300" y="1522252"/>
                                  <a:ext cx="114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2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4600" y="1522252"/>
                                  <a:ext cx="2283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Line 2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300" y="1179340"/>
                                  <a:ext cx="0" cy="342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Line 2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2900" y="1179340"/>
                                  <a:ext cx="800" cy="342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" name="Oval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93617"/>
                                  <a:ext cx="344000" cy="3412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3CE" w:rsidRDefault="003B43CE" w:rsidP="009A3D53">
                                    <w: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4" name="Line 2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000" y="950533"/>
                                  <a:ext cx="229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87" o:spid="_x0000_s1052" editas="canvas" style="width:171pt;height:137.8pt;mso-position-horizontal-relative:char;mso-position-vertical-relative:line" coordsize="21717,17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">
                      <v:shape id="_x0000_s1053" type="#_x0000_t75" style="position:absolute;width:21717;height:17500;visibility:visible;mso-wrap-style:square">
                        <v:fill o:detectmouseclick="t"/>
                        <v:path o:connecttype="none"/>
                      </v:shape>
                      <v:line id="Line 269" o:spid="_x0000_s1054" style="position:absolute;visibility:visible;mso-wrap-style:square" from="5714,1508" to="5722,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  <v:line id="Line 270" o:spid="_x0000_s1055" style="position:absolute;flip:x;visibility:visible;mso-wrap-style:square" from="6855,359" to="6863,4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  <v:line id="Line 271" o:spid="_x0000_s1056" style="position:absolute;flip:x;visibility:visible;mso-wrap-style:square" from="2290,2648" to="5714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      <v:line id="Line 272" o:spid="_x0000_s1057" style="position:absolute;visibility:visible;mso-wrap-style:square" from="2290,2648" to="2290,4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<v:line id="Line 273" o:spid="_x0000_s1058" style="position:absolute;visibility:visible;mso-wrap-style:square" from="2290,8365" to="2290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<v:line id="Line 274" o:spid="_x0000_s1059" style="position:absolute;visibility:visible;mso-wrap-style:square" from="2290,11793" to="5714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v:rect id="Rectangle 275" o:spid="_x0000_s1060" style="position:absolute;left:5714;top:10653;width:4573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rX8QA&#10;AADbAAAADwAAAGRycy9kb3ducmV2LnhtbESPQWvCQBSE70L/w/IKvelGC6WmbkJRLO0xiRdvr9ln&#10;Ept9G7JrEv313ULB4zAz3zCbdDKtGKh3jWUFy0UEgri0uuFKwaHYz19BOI+ssbVMCq7kIE0eZhuM&#10;tR05oyH3lQgQdjEqqL3vYildWZNBt7AdcfBOtjfog+wrqXscA9y0chVFL9Jgw2Ghxo62NZU/+cUo&#10;+G5WB7xlxUdk1vtn/zUV58txp9TT4/T+BsLT5O/h//anVrBewt+X8ANk8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w61/EAAAA2wAAAA8AAAAAAAAAAAAAAAAAmAIAAGRycy9k&#10;b3ducmV2LnhtbFBLBQYAAAAABAAEAPUAAACJAwAAAAA=&#10;"/>
                      <v:line id="Line 276" o:spid="_x0000_s1061" style="position:absolute;visibility:visible;mso-wrap-style:square" from="10287,11514" to="13711,11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rect id="Rectangle 277" o:spid="_x0000_s1062" style="position:absolute;left:13711;top:10653;width:4574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7Qs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pYx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u0LPEAAAA2wAAAA8AAAAAAAAAAAAAAAAAmAIAAGRycy9k&#10;b3ducmV2LnhtbFBLBQYAAAAABAAEAPUAAACJAwAAAAA=&#10;"/>
                      <v:line id="Line 278" o:spid="_x0000_s1063" style="position:absolute;flip:y;visibility:visible;mso-wrap-style:square" from="16002,9505" to="16002,10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yOJ8MAAADbAAAADwAAAGRycy9kb3ducmV2LnhtbESPT4vCMBTE7wt+h/AEL4umiixajSLC&#10;gnha/90fzWtabF5Kk21rP/1mYWGPw8z8htnue1uJlhpfOlYwnyUgiDOnSzYK7rfP6QqED8gaK8ek&#10;4EUe9rvR2xZT7Tq+UHsNRkQI+xQVFCHUqZQ+K8iin7maOHq5ayyGKBsjdYNdhNtKLpLkQ1osOS4U&#10;WNOxoOx5/bYKFu9D702WX1ZDO5y/XGeWj/yg1GTcHzYgAvXhP/zXPmkF6yX8fok/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sjifDAAAA2wAAAA8AAAAAAAAAAAAA&#10;AAAAoQIAAGRycy9kb3ducmV2LnhtbFBLBQYAAAAABAAEAPkAAACRAwAAAAA=&#10;">
                        <v:stroke startarrow="block"/>
                      </v:line>
                      <v:line id="Line 279" o:spid="_x0000_s1064" style="position:absolute;visibility:visible;mso-wrap-style:square" from="16002,9505" to="19426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280" o:spid="_x0000_s1065" style="position:absolute;visibility:visible;mso-wrap-style:square" from="6855,2648" to="11429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      <v:line id="Line 281" o:spid="_x0000_s1066" style="position:absolute;flip:y;visibility:visible;mso-wrap-style:square" from="11429,1508" to="12570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1PgscAAADcAAAADwAAAGRycy9kb3ducmV2LnhtbESPT2sCMRTE74V+h/AKvRTN9p+sW6NI&#10;odCDF21Z8fbcPDfLbl62SarrtzdCocdhZn7DzBaD7cSRfGgcK3gcZyCIK6cbrhV8f32MchAhImvs&#10;HJOCMwVYzG9vZlhod+I1HTexFgnCoUAFJsa+kDJUhiyGseuJk3dw3mJM0tdSezwluO3kU5ZNpMWG&#10;04LBnt4NVe3m1yqQ+erhxy/3L23ZbrdTU1Zlv1spdX83LN9ARBrif/iv/akVPOevcD2Tjo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vU+CxwAAANwAAAAPAAAAAAAA&#10;AAAAAAAAAKECAABkcnMvZG93bnJldi54bWxQSwUGAAAAAAQABAD5AAAAlQMAAAAA&#10;"/>
                      <v:line id="Line 282" o:spid="_x0000_s1067" style="position:absolute;visibility:visible;mso-wrap-style:square" from="12570,2648" to="19426,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Q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V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UIrGAAAA3AAAAA8AAAAAAAAA&#10;AAAAAAAAoQIAAGRycy9kb3ducmV2LnhtbFBLBQYAAAAABAAEAPkAAACUAwAAAAA=&#10;"/>
                      <v:line id="Line 283" o:spid="_x0000_s1068" style="position:absolute;flip:y;visibility:visible;mso-wrap-style:square" from="19426,2648" to="19426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0bscAAADcAAAADwAAAGRycy9kb3ducmV2LnhtbESPT2sCMRTE74V+h/AKvRTN9g913RpF&#10;CoUevGjLirfn5rlZdvOyTVJdv70RCj0OM/MbZrYYbCeO5EPjWMHjOANBXDndcK3g++tjlIMIEVlj&#10;55gUnCnAYn57M8NCuxOv6biJtUgQDgUqMDH2hZShMmQxjF1PnLyD8xZjkr6W2uMpwW0nn7LsVVps&#10;OC0Y7OndUNVufq0Cma8efvxy/9KW7XY7NWVV9ruVUvd3w/INRKQh/of/2p9awXM+geuZd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I3RuxwAAANwAAAAPAAAAAAAA&#10;AAAAAAAAAKECAABkcnMvZG93bnJldi54bWxQSwUGAAAAAAQABAD5AAAAlQMAAAAA&#10;"/>
                      <v:oval id="Oval 284" o:spid="_x0000_s1069" style="position:absolute;left:5714;top:14082;width:3432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AIU8AA&#10;AADcAAAADwAAAGRycy9kb3ducmV2LnhtbERPTYvCMBC9C/6HMII3TbUoUo0iyoJ78LDd9T40Y1ts&#10;JqWZrfXfbw7CHh/ve3cYXKN66kLt2cBinoAiLrytuTTw8/0x24AKgmyx8UwGXhTgsB+PdphZ/+Qv&#10;6nMpVQzhkKGBSqTNtA5FRQ7D3LfEkbv7zqFE2JXadviM4a7RyyRZa4c1x4YKWzpVVDzyX2fgXB7z&#10;da9TWaX380VWj9v1M10YM50Mxy0ooUH+xW/3xRpIN3FtPBOPgN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8AIU8AAAADcAAAADwAAAAAAAAAAAAAAAACYAgAAZHJzL2Rvd25y&#10;ZXYueG1sUEsFBgAAAAAEAAQA9QAAAIUDAAAAAA==&#10;">
                        <v:textbox>
                          <w:txbxContent>
                            <w:p w:rsidR="003B43CE" w:rsidRPr="00F95C8A" w:rsidRDefault="003B43CE" w:rsidP="009A3D5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oval>
                      <v:line id="Line 285" o:spid="_x0000_s1070" style="position:absolute;flip:x;visibility:visible;mso-wrap-style:square" from="4573,15222" to="5714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BFh8cAAADcAAAADwAAAGRycy9kb3ducmV2LnhtbESPQWsCMRSE74X+h/AKXqRma0tZV6OI&#10;IHjwUltWenvdPDfLbl62SdTtv28KQo/DzHzDLFaD7cSFfGgcK3iaZCCIK6cbrhV8vG8fcxAhImvs&#10;HJOCHwqwWt7fLbDQ7spvdDnEWiQIhwIVmBj7QspQGbIYJq4nTt7JeYsxSV9L7fGa4LaT0yx7lRYb&#10;TgsGe9oYqtrD2SqQ+X787ddfL23ZHo8zU1Zl/7lXavQwrOcgIg3xP3xr77SC53wG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8EWHxwAAANwAAAAPAAAAAAAA&#10;AAAAAAAAAKECAABkcnMvZG93bnJldi54bWxQSwUGAAAAAAQABAD5AAAAlQMAAAAA&#10;"/>
                      <v:line id="Line 286" o:spid="_x0000_s1071" style="position:absolute;visibility:visible;mso-wrap-style:square" from="9146,15222" to="11429,15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      <v:line id="Line 287" o:spid="_x0000_s1072" style="position:absolute;visibility:visible;mso-wrap-style:square" from="4573,11793" to="4573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      <v:line id="Line 288" o:spid="_x0000_s1073" style="position:absolute;visibility:visible;mso-wrap-style:square" from="11429,11793" to="11437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      <v:oval id="Oval 289" o:spid="_x0000_s1074" style="position:absolute;top:4936;width:3440;height:3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0M/8QA&#10;AADcAAAADwAAAGRycy9kb3ducmV2LnhtbESPQWvCQBSE74X+h+UJ3urGLoqNriIVwR56aLT3R/aZ&#10;BLNvQ/Y1pv++Wyj0OMzMN8xmN/pWDdTHJrCF+SwDRVwG13Bl4XI+Pq1ARUF22AYmC98UYbd9fNhg&#10;7sKdP2gopFIJwjFHC7VIl2sdy5o8xlnoiJN3Db1HSbKvtOvxnuC+1c9ZttQeG04LNXb0WlN5K768&#10;hUO1L5aDNrIw18NJFrfP9zczt3Y6GfdrUEKj/If/2idnwbwY+D2TjoD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9DP/EAAAA3AAAAA8AAAAAAAAAAAAAAAAAmAIAAGRycy9k&#10;b3ducmV2LnhtbFBLBQYAAAAABAAEAPUAAACJAwAAAAA=&#10;">
                        <v:textbox>
                          <w:txbxContent>
                            <w:p w:rsidR="003B43CE" w:rsidRDefault="003B43CE" w:rsidP="009A3D53">
                              <w:r>
                                <w:t>А</w:t>
                              </w:r>
                            </w:p>
                          </w:txbxContent>
                        </v:textbox>
                      </v:oval>
                      <v:line id="Line 290" o:spid="_x0000_s1075" style="position:absolute;visibility:visible;mso-wrap-style:square" from="12570,9505" to="14861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QtL8UAAADcAAAADwAAAGRycy9kb3ducmV2LnhtbESPQUvDQBSE74L/YXmCN7uJFWvSboo0&#10;FHpQoa14fs0+s8Hs25Bd0/Xfu4LQ4zAz3zCrdbS9mGj0nWMF+SwDQdw43XGr4P24vXsC4QOyxt4x&#10;KfghD+vq+mqFpXZn3tN0CK1IEPYlKjAhDKWUvjFk0c/cQJy8TzdaDEmOrdQjnhPc9vI+yx6lxY7T&#10;gsGBNoaar8O3VbAw9V4uZP1yfKunLi/ia/w4FUrd3sTnJYhAMVzC/+2dVjAvHuDvTDoCs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QtL8UAAADcAAAADwAAAAAAAAAA&#10;AAAAAAChAgAAZHJzL2Rvd25yZXYueG1sUEsFBgAAAAAEAAQA+QAAAJMDAAAAAA==&#10;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 группа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 группа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center" w:pos="4677"/>
              </w:tabs>
              <w:ind w:left="180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Имея в распоряжении ключ: выпрямитель, амперметр, вольтметр, 2 лампочки, соединительные провода, начертите схему цепи, чтобы ее сопротивление было наибольшим.</w:t>
            </w:r>
          </w:p>
          <w:p w:rsidR="009A3D53" w:rsidRPr="00C12472" w:rsidRDefault="004D0309" w:rsidP="00C12472">
            <w:pPr>
              <w:tabs>
                <w:tab w:val="center" w:pos="4677"/>
              </w:tabs>
              <w:ind w:left="108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w:drawing>
                <wp:anchor distT="0" distB="0" distL="114300" distR="114300" simplePos="0" relativeHeight="9" behindDoc="0" locked="0" layoutInCell="1" allowOverlap="1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-1068705</wp:posOffset>
                  </wp:positionV>
                  <wp:extent cx="990600" cy="1080770"/>
                  <wp:effectExtent l="0" t="0" r="0" b="5080"/>
                  <wp:wrapSquare wrapText="right"/>
                  <wp:docPr id="86" name="Рисунок 1" descr="со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со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80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A3D53" w:rsidRPr="00C12472">
              <w:rPr>
                <w:rFonts w:ascii="Times New Roman" w:eastAsia="Calibri" w:hAnsi="Times New Roman"/>
                <w:color w:val="FF0000"/>
                <w:sz w:val="32"/>
                <w:szCs w:val="32"/>
                <w:lang w:eastAsia="en-US"/>
              </w:rPr>
              <w:t>Соберите цепь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. Замкнув цепь,  снимите показания приборов, найдите 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сопротивление участка цепи, состоящего из 2 ламп.</w:t>
            </w:r>
          </w:p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4D0309" w:rsidP="00C12472">
            <w:pPr>
              <w:tabs>
                <w:tab w:val="left" w:pos="1320"/>
              </w:tabs>
              <w:ind w:left="1800" w:hanging="252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w:lastRenderedPageBreak/>
              <w:drawing>
                <wp:anchor distT="0" distB="0" distL="114300" distR="114300" simplePos="0" relativeHeight="10" behindDoc="0" locked="0" layoutInCell="1" allowOverlap="1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04775</wp:posOffset>
                  </wp:positionV>
                  <wp:extent cx="990600" cy="1080770"/>
                  <wp:effectExtent l="0" t="0" r="0" b="5080"/>
                  <wp:wrapSquare wrapText="right"/>
                  <wp:docPr id="85" name="Рисунок 2" descr="со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со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80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331F7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Имея 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 в распоряжении: выпрямитель, амперметр, вольтметр, 2 лампочки, ключ, соединительные провода, начертите схему цепи, чтобы сопротивление                      было наименьшим.</w:t>
            </w:r>
          </w:p>
          <w:p w:rsidR="009A3D53" w:rsidRPr="00C12472" w:rsidRDefault="009A3D53" w:rsidP="00C12472">
            <w:pPr>
              <w:tabs>
                <w:tab w:val="left" w:pos="132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color w:val="FF0000"/>
                <w:sz w:val="32"/>
                <w:szCs w:val="32"/>
                <w:lang w:eastAsia="en-US"/>
              </w:rPr>
              <w:t>Соберите цепь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. Замкнув ключ, снимите показания измерительных приборов и рассчитайте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сопротивление участка цепи, состоящего из 2 ламп.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br w:type="textWrapping" w:clear="all"/>
            </w:r>
          </w:p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</w:tr>
    </w:tbl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  <w:r w:rsidRPr="007862CF">
        <w:rPr>
          <w:rFonts w:ascii="Times New Roman" w:hAnsi="Times New Roman"/>
          <w:b/>
          <w:sz w:val="32"/>
          <w:szCs w:val="32"/>
        </w:rPr>
        <w:t>Приложение 5.</w:t>
      </w:r>
      <w:r w:rsidR="007331F7">
        <w:rPr>
          <w:rFonts w:ascii="Times New Roman" w:hAnsi="Times New Roman"/>
          <w:b/>
          <w:sz w:val="32"/>
          <w:szCs w:val="32"/>
        </w:rPr>
        <w:t xml:space="preserve"> </w:t>
      </w:r>
      <w:r w:rsidRPr="007862CF">
        <w:rPr>
          <w:rFonts w:ascii="Times New Roman" w:hAnsi="Times New Roman"/>
          <w:b/>
          <w:sz w:val="32"/>
          <w:szCs w:val="32"/>
        </w:rPr>
        <w:t>Задание 3</w:t>
      </w: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 xml:space="preserve">Цель </w:t>
      </w:r>
      <w:r w:rsidR="00AA0DF4" w:rsidRPr="007862CF">
        <w:rPr>
          <w:rFonts w:ascii="Times New Roman" w:hAnsi="Times New Roman"/>
          <w:b/>
          <w:sz w:val="28"/>
          <w:szCs w:val="28"/>
        </w:rPr>
        <w:t>задания: Придумать</w:t>
      </w:r>
      <w:r w:rsidRPr="007862CF">
        <w:rPr>
          <w:rFonts w:ascii="Times New Roman" w:hAnsi="Times New Roman"/>
          <w:b/>
          <w:sz w:val="28"/>
          <w:szCs w:val="28"/>
        </w:rPr>
        <w:t xml:space="preserve"> схему и собрать цепь.</w:t>
      </w: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92"/>
        <w:gridCol w:w="7324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-2 группа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-4 группа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4"/>
                <w:szCs w:val="24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zh-CN"/>
              </w:rPr>
              <w:t>Придумайте схему соединения выпрямителя, звонка и 2 кнопок, расположенных так, чтобы можно было позвонить из двух разных мест.</w: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spacing w:after="120"/>
              <w:rPr>
                <w:rFonts w:ascii="Times New Roman" w:eastAsia="SimSun" w:hAnsi="Times New Roman"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sz w:val="28"/>
                <w:szCs w:val="28"/>
                <w:lang w:eastAsia="zh-CN"/>
              </w:rPr>
              <w:t>Водителю автомобиля в вечернее время при встрече с движущимся транспортом, приходится переключать дальний свет на ближний.</w:t>
            </w:r>
          </w:p>
          <w:p w:rsidR="009A3D53" w:rsidRPr="00C12472" w:rsidRDefault="009A3D53" w:rsidP="00C12472">
            <w:pPr>
              <w:spacing w:after="120"/>
              <w:jc w:val="both"/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 xml:space="preserve">Придумайте такую схему соединения выпрямителя, 2-х </w:t>
            </w:r>
            <w:r w:rsidR="00AA0DF4"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>ламп, двойного</w:t>
            </w: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 xml:space="preserve"> переключателя, чтобы в одном положении переключателя горела одна лампа (дальний свет), в другом – вторая лампа (ближний свет)</w:t>
            </w:r>
          </w:p>
          <w:p w:rsidR="009A3D53" w:rsidRPr="00C12472" w:rsidRDefault="009A3D53" w:rsidP="00C12472">
            <w:pPr>
              <w:spacing w:after="120"/>
              <w:jc w:val="both"/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>Соберите цепь и продемонстрируйте ее действие</w:t>
            </w:r>
          </w:p>
          <w:p w:rsidR="009A3D53" w:rsidRPr="00C12472" w:rsidRDefault="004D0309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13" behindDoc="0" locked="0" layoutInCell="1" allowOverlap="1">
                      <wp:simplePos x="0" y="0"/>
                      <wp:positionH relativeFrom="column">
                        <wp:posOffset>2700655</wp:posOffset>
                      </wp:positionH>
                      <wp:positionV relativeFrom="paragraph">
                        <wp:posOffset>150495</wp:posOffset>
                      </wp:positionV>
                      <wp:extent cx="1781175" cy="1152525"/>
                      <wp:effectExtent l="0" t="0" r="28575" b="28575"/>
                      <wp:wrapNone/>
                      <wp:docPr id="402" name="Поле 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81175" cy="11525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3B43CE" w:rsidRDefault="004D0309" w:rsidP="009A3D5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587500" cy="1311275"/>
                                        <wp:effectExtent l="0" t="0" r="0" b="3175"/>
                                        <wp:docPr id="16" name="Рисунок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Рисунок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0" cy="13112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02" o:spid="_x0000_s1076" type="#_x0000_t202" style="position:absolute;margin-left:212.65pt;margin-top:11.85pt;width:140.25pt;height:90.75pt;z-index: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" fillcolor="window" strokecolor="window" strokeweight=".5pt">
                      <v:path arrowok="t"/>
                      <v:textbox>
                        <w:txbxContent>
                          <w:p w:rsidR="003B43CE" w:rsidRDefault="004D0309" w:rsidP="009A3D5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87500" cy="1311275"/>
                                  <wp:effectExtent l="0" t="0" r="0" b="3175"/>
                                  <wp:docPr id="16" name="Рисунок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0" cy="1311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3D53"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(*Вместо 2 ламп в автомобиле устанавливается одна с двумя нитями накала.)</w:t>
            </w: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  </w:t>
            </w:r>
            <w:r w:rsidR="004D0309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388745" cy="1009015"/>
                  <wp:effectExtent l="0" t="0" r="1905" b="635"/>
                  <wp:docPr id="1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8745" cy="1009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</w:tbl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6 Шутка-физкультминутка</w:t>
      </w: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 xml:space="preserve">Ну,  что - же, группы успешно справились с заданием. Электрооборудование автомобилей в порядке. За рулем  - самые внимательные 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водители! Поехали!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Автомобиль поворачивает направо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правые повороты.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Поворот проехали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ключ в нейтральном положении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И вновь прямая дорога…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о вот стемнело…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тся дальний све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австречу едет грузовик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ближний све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а дороге пешеход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Звуковой сигнал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И вот машина повернула налево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левый поворо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lastRenderedPageBreak/>
        <w:t>Повернули. Остановились.</w:t>
      </w:r>
    </w:p>
    <w:p w:rsidR="009A3D53" w:rsidRPr="009A3D53" w:rsidRDefault="009A3D53" w:rsidP="009A3D53">
      <w:pPr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  <w:r w:rsidRPr="009A3D53">
        <w:rPr>
          <w:rFonts w:ascii="Times New Roman" w:hAnsi="Times New Roman"/>
          <w:sz w:val="32"/>
          <w:szCs w:val="32"/>
        </w:rPr>
        <w:t>«Водители» включают лампы на поворотах,</w:t>
      </w:r>
      <w:r w:rsidR="00C432F9">
        <w:rPr>
          <w:rFonts w:ascii="Times New Roman" w:hAnsi="Times New Roman"/>
          <w:sz w:val="32"/>
          <w:szCs w:val="32"/>
        </w:rPr>
        <w:t xml:space="preserve"> когда  трогаются с места, останавливаются, подают звуковые сигналы, </w:t>
      </w:r>
      <w:r w:rsidRPr="009A3D53">
        <w:rPr>
          <w:rFonts w:ascii="Times New Roman" w:hAnsi="Times New Roman"/>
          <w:sz w:val="32"/>
          <w:szCs w:val="32"/>
        </w:rPr>
        <w:t xml:space="preserve">а класс имитирует </w:t>
      </w:r>
      <w:r w:rsidR="00C432F9">
        <w:rPr>
          <w:rFonts w:ascii="Times New Roman" w:hAnsi="Times New Roman"/>
          <w:sz w:val="32"/>
          <w:szCs w:val="32"/>
        </w:rPr>
        <w:t xml:space="preserve">поведение пассажиров (по инерции </w:t>
      </w:r>
      <w:r w:rsidRPr="009A3D53">
        <w:rPr>
          <w:rFonts w:ascii="Times New Roman" w:hAnsi="Times New Roman"/>
          <w:sz w:val="32"/>
          <w:szCs w:val="32"/>
        </w:rPr>
        <w:t>отклоняются :вправо, влево, вперед, назад)</w:t>
      </w: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  <w:r w:rsidRPr="007862CF">
        <w:rPr>
          <w:rFonts w:ascii="Times New Roman" w:hAnsi="Times New Roman"/>
          <w:b/>
          <w:sz w:val="32"/>
          <w:szCs w:val="32"/>
        </w:rPr>
        <w:t>Приложение 7. Задание 4. Разгадать схему «Черный ящик»</w:t>
      </w:r>
    </w:p>
    <w:p w:rsidR="009A3D53" w:rsidRPr="009A3D53" w:rsidRDefault="009A3D53" w:rsidP="009A3D53">
      <w:pPr>
        <w:ind w:right="1872"/>
        <w:rPr>
          <w:rFonts w:ascii="Times New Roman" w:hAnsi="Times New Roman"/>
          <w:color w:val="FF0000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 xml:space="preserve">Цель задания: </w:t>
      </w:r>
      <w:r w:rsidRPr="009A3D53">
        <w:rPr>
          <w:rFonts w:ascii="Times New Roman" w:hAnsi="Times New Roman"/>
          <w:color w:val="FF0000"/>
          <w:sz w:val="24"/>
          <w:szCs w:val="24"/>
        </w:rPr>
        <w:t>Объяснение и предсказание результатов эксперимента, разгадывание схемы «черного ящика»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Каждой группе предлагается разгадать схему соединения 3 ламп. Лампы – на панели, а схема их соединения – внутри ящика.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У каждой группы схема своя. Замкните выключатели. На панелях зажглись лампочки.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Слушайте задание: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очку №1. Запишите результат. Вверните лампу в патрон.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у №2. Запишите результат. Вверните лампу.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у №3. Запишите результат. Вверните лампу.</w:t>
      </w:r>
    </w:p>
    <w:p w:rsidR="009A3D53" w:rsidRPr="009A3D53" w:rsidRDefault="009A3D53" w:rsidP="009A3D53">
      <w:pPr>
        <w:ind w:left="360"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32"/>
          <w:szCs w:val="32"/>
        </w:rPr>
        <w:t>А теперь - главное задание:  начертить схему соединения ламп «Черного ящика»</w:t>
      </w:r>
    </w:p>
    <w:p w:rsidR="009A3D53" w:rsidRPr="009A3D53" w:rsidRDefault="009A3D53" w:rsidP="009A3D53">
      <w:pPr>
        <w:jc w:val="center"/>
        <w:rPr>
          <w:rFonts w:ascii="Times New Roman" w:hAnsi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69"/>
        <w:gridCol w:w="7147"/>
      </w:tblGrid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группа</w:t>
            </w: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 группа</w: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4D0309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2788920" cy="1029335"/>
                      <wp:effectExtent l="0" t="4445" r="1905" b="233045"/>
                      <wp:docPr id="82" name="Полотно 4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6" name="Line 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4" y="228808"/>
                                  <a:ext cx="183801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AutoShap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6505" y="114804"/>
                                  <a:ext cx="228202" cy="228008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4707" y="228808"/>
                                  <a:ext cx="457403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AutoShap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2110" y="114804"/>
                                  <a:ext cx="229202" cy="228008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411" y="228808"/>
                                  <a:ext cx="571604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AutoShap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815" y="114804"/>
                                  <a:ext cx="227502" cy="228008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86116" y="228808"/>
                                  <a:ext cx="159501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4" y="228808"/>
                                  <a:ext cx="800" cy="5717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45618" y="228808"/>
                                  <a:ext cx="23500" cy="5717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43714" y="800527"/>
                                  <a:ext cx="501904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3714" y="571619"/>
                                  <a:ext cx="800" cy="457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52213" y="1257343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8713" y="686423"/>
                                  <a:ext cx="800" cy="2272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58009" y="800527"/>
                                  <a:ext cx="569904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28907" y="571619"/>
                                  <a:ext cx="343202" cy="2297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02704" y="800527"/>
                                  <a:ext cx="526204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C28EF99" id="Полотно 455" o:spid="_x0000_s1026" editas="canvas" style="width:219.6pt;height:81.05pt;mso-position-horizontal-relative:char;mso-position-vertical-relative:line" coordsize="27889,10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">
                      <v:shape id="_x0000_s1027" type="#_x0000_t75" style="position:absolute;width:27889;height:10293;visibility:visible;mso-wrap-style:square">
                        <v:fill o:detectmouseclick="t"/>
                        <v:path o:connecttype="none"/>
                      </v:shape>
                      <v:line id="Line 68" o:spid="_x0000_s1028" style="position:absolute;visibility:visible;mso-wrap-style:square" from="5027,2288" to="6865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zQ2cIAAADbAAAADwAAAGRycy9kb3ducmV2LnhtbESPQYvCMBSE7wv+h/AEb2uqSFmqUUQQ&#10;eqgHq+xeH82zKTYvtYna/fcbQdjjMDPfMKvNYFvxoN43jhXMpgkI4srphmsF59P+8wuED8gaW8ek&#10;4Jc8bNajjxVm2j35SI8y1CJC2GeowITQZVL6ypBFP3UdcfQurrcYouxrqXt8Rrht5TxJUmmx4bhg&#10;sKOdoepa3q2CxSE3+mcofHFM8m9qbovdrXRKTcbDdgki0BD+w+92rhWkKby+x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zQ2cIAAADbAAAADwAAAAAAAAAAAAAA&#10;AAChAgAAZHJzL2Rvd25yZXYueG1sUEsFBgAAAAAEAAQA+QAAAJADAAAAAA==&#10;" strokeweight="2.25pt"/>
                      <v:shapetype id="_x0000_t123" coordsize="21600,21600" o:spt="123" path="m10800,qx,10800,10800,21600,21600,10800,10800,xem3163,3163nfl18437,18437em3163,18437nfl18437,3163e">
                        <v:path o:extrusionok="f" gradientshapeok="t" o:connecttype="custom" o:connectlocs="10800,0;3163,3163;0,10800;3163,18437;10800,21600;18437,18437;21600,10800;18437,3163" textboxrect="3163,3163,18437,18437"/>
                      </v:shapetype>
                      <v:shape id="AutoShape 69" o:spid="_x0000_s1029" type="#_x0000_t123" style="position:absolute;left:6865;top:1148;width:228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BoBcMA&#10;AADbAAAADwAAAGRycy9kb3ducmV2LnhtbESPzW7CMBCE75X6DtZW4lYcOISSYhCtiICKCz+9r+Jt&#10;EjVeR7ZJwttjpEo9jmbmG81iNZhGdOR8bVnBZJyAIC6srrlUcDnnr28gfEDW2FgmBTfysFo+Py0w&#10;07bnI3WnUIoIYZ+hgiqENpPSFxUZ9GPbEkfvxzqDIUpXSu2wj3DTyGmSpNJgzXGhwpY+Kyp+T1ej&#10;4GM4FJh/XfkizzV+u/3mtp1vlBq9DOt3EIGG8B/+a++0gnQGjy/xB8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BoBcMAAADbAAAADwAAAAAAAAAAAAAAAACYAgAAZHJzL2Rv&#10;d25yZXYueG1sUEsFBgAAAAAEAAQA9QAAAIgDAAAAAA==&#10;" strokeweight="2.25pt"/>
                      <v:line id="Line 70" o:spid="_x0000_s1030" style="position:absolute;visibility:visible;mso-wrap-style:square" from="9147,2288" to="13721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/hML8AAADbAAAADwAAAGRycy9kb3ducmV2LnhtbERPTYvCMBC9C/6HMMLebKqISNdYpCD0&#10;4B6s4l6HZmyKzaQ2We3++81hwePjfW/z0XbiSYNvHStYJCkI4trplhsFl/NhvgHhA7LGzjEp+CUP&#10;+W462WKm3YtP9KxCI2II+wwVmBD6TEpfG7LoE9cTR+7mBoshwqGResBXDLedXKbpWlpsOTYY7Kkw&#10;VN+rH6tg9VUa/T0e/fGUlldqH6viUTmlPmbj/hNEoDG8xf/uUitYx7HxS/wBcvc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8/hML8AAADbAAAADwAAAAAAAAAAAAAAAACh&#10;AgAAZHJzL2Rvd25yZXYueG1sUEsFBgAAAAAEAAQA+QAAAI0DAAAAAA==&#10;" strokeweight="2.25pt"/>
                      <v:shape id="AutoShape 71" o:spid="_x0000_s1031" type="#_x0000_t123" style="position:absolute;left:13721;top:1148;width:229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NZ7MEA&#10;AADbAAAADwAAAGRycy9kb3ducmV2LnhtbESPS6vCMBSE9xf8D+EI7q6pLkSrUVQUH9yNr/2hObbF&#10;5qQkUeu/N4Jwl8PMfMNMZo2pxIOcLy0r6HUTEMSZ1SXnCs6n9e8QhA/IGivLpOBFHmbT1s8EU22f&#10;fKDHMeQiQtinqKAIoU6l9FlBBn3X1sTRu1pnMETpcqkdPiPcVLKfJANpsOS4UGBNy4Ky2/FuFCya&#10;vwzX+zuf5anEi9utXpvRSqlOu5mPQQRqwn/4295qBYMRfL7EHyC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TWezBAAAA2wAAAA8AAAAAAAAAAAAAAAAAmAIAAGRycy9kb3du&#10;cmV2LnhtbFBLBQYAAAAABAAEAPUAAACGAwAAAAA=&#10;" strokeweight="2.25pt"/>
                      <v:line id="Line 72" o:spid="_x0000_s1032" style="position:absolute;visibility:visible;mso-wrap-style:square" from="16004,2288" to="21720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B768AAAADbAAAADwAAAGRycy9kb3ducmV2LnhtbERPz2vCMBS+D/wfwhO8zVSRTTqjSEHo&#10;oR7sxF0fzVtT1ry0TbT1v18Ogx0/vt+7w2Rb8aDBN44VrJYJCOLK6YZrBdfP0+sWhA/IGlvHpOBJ&#10;Hg772csOU+1GvtCjDLWIIexTVGBC6FIpfWXIol+6jjhy326wGCIcaqkHHGO4beU6Sd6kxYZjg8GO&#10;MkPVT3m3Cjbn3OivqfDFJclv1PSbrC+dUov5dPwAEWgK/+I/d64VvMf18Uv8AXL/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hge+vAAAAA2wAAAA8AAAAAAAAAAAAAAAAA&#10;oQIAAGRycy9kb3ducmV2LnhtbFBLBQYAAAAABAAEAPkAAACOAwAAAAA=&#10;" strokeweight="2.25pt"/>
                      <v:shape id="AutoShape 73" o:spid="_x0000_s1033" type="#_x0000_t123" style="position:absolute;left:20578;top:1148;width:2275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zDN8IA&#10;AADbAAAADwAAAGRycy9kb3ducmV2LnhtbESPT4vCMBTE78J+h/CEvdlUD6tbjeKKsqt4Wf/cH82z&#10;LTYvJYlav70RBI/DzPyGmcxaU4srOV9ZVtBPUhDEudUVFwoO+1VvBMIHZI21ZVJwJw+z6Udngpm2&#10;N/6n6y4UIkLYZ6igDKHJpPR5SQZ9Yhvi6J2sMxiidIXUDm8Rbmo5SNMvabDiuFBiQ4uS8vPuYhT8&#10;tNscV5sLH+S+wqNbL++/30ulPrvtfAwiUBve4Vf7TysY9uH5Jf4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MM3wgAAANsAAAAPAAAAAAAAAAAAAAAAAJgCAABkcnMvZG93&#10;bnJldi54bWxQSwUGAAAAAAQABAD1AAAAhwMAAAAA&#10;" strokeweight="2.25pt"/>
                      <v:line id="Line 74" o:spid="_x0000_s1034" style="position:absolute;visibility:visible;mso-wrap-style:square" from="22861,2288" to="24456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5AB8IAAADbAAAADwAAAGRycy9kb3ducmV2LnhtbESPQYvCMBSE78L+h/AW9mZTRXSpRhFB&#10;6EEPVlmvj+bZFJuX2kTt/nsjLOxxmJlvmMWqt414UOdrxwpGSQqCuHS65krB6bgdfoPwAVlj45gU&#10;/JKH1fJjsMBMuycf6FGESkQI+wwVmBDaTEpfGrLoE9cSR+/iOoshyq6SusNnhNtGjtN0Ki3WHBcM&#10;trQxVF6Lu1Uw2edGn/ud3x3S/Ifq22RzK5xSX5/9eg4iUB/+w3/tXCuYje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/5AB8IAAADbAAAADwAAAAAAAAAAAAAA&#10;AAChAgAAZHJzL2Rvd25yZXYueG1sUEsFBgAAAAAEAAQA+QAAAJADAAAAAA==&#10;" strokeweight="2.25pt"/>
                      <v:line id="Line 75" o:spid="_x0000_s1035" style="position:absolute;visibility:visible;mso-wrap-style:square" from="5027,2288" to="5035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LlnMMAAADbAAAADwAAAGRycy9kb3ducmV2LnhtbESPT4vCMBTE78J+h/AEb5r6B1eqURZB&#10;6EEP1mX3+mjeNmWbl9pErd/eCILHYWZ+w6w2na3FlVpfOVYwHiUgiAunKy4VfJ92wwUIH5A11o5J&#10;wZ08bNYfvRWm2t34SNc8lCJC2KeowITQpFL6wpBFP3INcfT+XGsxRNmWUrd4i3Bby0mSzKXFiuOC&#10;wYa2hor//GIVzA6Z0b/d3u+PSfZD1Xm2PedOqUG/+1qCCNSFd/jVzrSCzyk8v8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y5ZzDAAAA2wAAAA8AAAAAAAAAAAAA&#10;AAAAoQIAAGRycy9kb3ducmV2LnhtbFBLBQYAAAAABAAEAPkAAACRAwAAAAA=&#10;" strokeweight="2.25pt"/>
                      <v:line id="Line 76" o:spid="_x0000_s1036" style="position:absolute;flip:x;visibility:visible;mso-wrap-style:square" from="24456,2288" to="24691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OI48cAAADbAAAADwAAAGRycy9kb3ducmV2LnhtbESPQWvCQBCF74X+h2UKvRTdKKFKdBOK&#10;WqsghaoHj2N2TEKzsyG7avz3XaHg8fHmfW/eNOtMLS7UusqygkE/AkGcW11xoWC/++yNQTiPrLG2&#10;TApu5CBLn5+mmGh75R+6bH0hAoRdggpK75tESpeXZND1bUMcvJNtDfog20LqFq8Bbmo5jKJ3abDi&#10;0FBiQ7OS8t/t2YQ35vFufTt+LUffi1m+Oa3jt2h1UOr1pfuYgPDU+cfxf3qlFYxiuG8JAJDp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04jjxwAAANsAAAAPAAAAAAAA&#10;AAAAAAAAAKECAABkcnMvZG93bnJldi54bWxQSwUGAAAAAAQABAD5AAAAlQMAAAAA&#10;" strokeweight="2.25pt"/>
                      <v:line id="Line 77" o:spid="_x0000_s1037" style="position:absolute;flip:x;visibility:visible;mso-wrap-style:square" from="19437,8005" to="2445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8teMcAAADbAAAADwAAAGRycy9kb3ducmV2LnhtbESPQWvCQBCF74X+h2UKvYjZtKiRNKuI&#10;rVZBBLWHHqfZMQlmZ0N2q/HfuwWhx8eb97152bQztThT6yrLCl6iGARxbnXFhYKvw6I/BuE8ssba&#10;Mim4koPp5PEhw1TbC+/ovPeFCBB2KSoovW9SKV1ekkEX2YY4eEfbGvRBtoXULV4C3NTyNY5H0mDF&#10;oaHEhuYl5af9rwlvvA8O6+vP5zLZfszzzXE96MWrb6Wen7rZGwhPnf8/vqdXWkEyhL8tAQByc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ny14xwAAANsAAAAPAAAAAAAA&#10;AAAAAAAAAKECAABkcnMvZG93bnJldi54bWxQSwUGAAAAAAQABAD5AAAAlQMAAAAA&#10;" strokeweight="2.25pt"/>
                      <v:line id="Line 78" o:spid="_x0000_s1038" style="position:absolute;visibility:visible;mso-wrap-style:square" from="19437,5716" to="19445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LbOsEAAADbAAAADwAAAGRycy9kb3ducmV2LnhtbESPQYvCMBSE78L+h/CEvWmqCyrVKK4g&#10;eNiLVcTjI3m2xealJFnt7q83guBxmJlvmMWqs424kQ+1YwWjYQaCWDtTc6ngeNgOZiBCRDbYOCYF&#10;fxRgtfzoLTA37s57uhWxFAnCIUcFVYxtLmXQFVkMQ9cSJ+/ivMWYpC+l8XhPcNvIcZZNpMWa00KF&#10;LW0q0tfi1yoodvri/r/89XT+/tF6i36PtVfqs9+t5yAidfEdfrV3RsF0As8v6Qf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Mts6wQAAANsAAAAPAAAAAAAAAAAAAAAA&#10;AKECAABkcnMvZG93bnJldi54bWxQSwUGAAAAAAQABAD5AAAAjwMAAAAA&#10;" strokeweight="3pt"/>
                      <v:line id="Line 79" o:spid="_x0000_s1039" style="position:absolute;visibility:visible;mso-wrap-style:square" from="18522,12573" to="1852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    <v:line id="Line 80" o:spid="_x0000_s1040" style="position:absolute;visibility:visible;mso-wrap-style:square" from="18287,6864" to="18295,9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Hq08AAAADbAAAADwAAAGRycy9kb3ducmV2LnhtbERPu2rDMBTdA/kHcQvdYrkppMG1EppA&#10;wEMXu6VkvEjXD2JdGUlN3H59NBQ6Hs673M92FFfyYXCs4CnLQRBrZwbuFHx+nFZbECEiGxwdk4If&#10;CrDfLRclFsbduKZrEzuRQjgUqKCPcSqkDLoniyFzE3HiWuctxgR9J43HWwq3o1zn+UZaHDg19DjR&#10;sSd9ab6tgqbSrft99pev8+Fd6xP6Ggev1OPD/PYKItIc/8V/7sooeElj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h6tPAAAAA2wAAAA8AAAAAAAAAAAAAAAAA&#10;oQIAAGRycy9kb3ducmV2LnhtbFBLBQYAAAAABAAEAPkAAACOAwAAAAA=&#10;" strokeweight="3pt"/>
                      <v:line id="Line 81" o:spid="_x0000_s1041" style="position:absolute;flip:x;visibility:visible;mso-wrap-style:square" from="12580,8005" to="18279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InfcYAAADbAAAADwAAAGRycy9kb3ducmV2LnhtbESPQWvCQBCF74X+h2UEL1I3imiNriJq&#10;WwUpNHrwOGbHJDQ7G7Jbjf/eFYQeH2/e9+ZN540pxYVqV1hW0OtGIIhTqwvOFBz2H2/vIJxH1lha&#10;JgU3cjCfvb5MMdb2yj90SXwmAoRdjApy76tYSpfmZNB1bUUcvLOtDfog60zqGq8BbkrZj6KhNFhw&#10;aMixomVO6W/yZ8Ibq8F+ezt9fY6+18t0d94OOtHmqFS71SwmIDw1/v/4md5oBaMxPLYEAMjZ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SJ33GAAAA2wAAAA8AAAAAAAAA&#10;AAAAAAAAoQIAAGRycy9kb3ducmV2LnhtbFBLBQYAAAAABAAEAPkAAACUAwAAAAA=&#10;" strokeweight="2.25pt"/>
                      <v:line id="Line 82" o:spid="_x0000_s1042" style="position:absolute;flip:y;visibility:visible;mso-wrap-style:square" from="10289,5716" to="13721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idJ78AAADbAAAADwAAAGRycy9kb3ducmV2LnhtbERPTWsCMRC9C/6HMIIXqdkqLbIaxRas&#10;0luteB42083SncmapLr99+ZQ6PHxvlebnlt1pRAbLwYepwUoksrbRmoDp8/dwwJUTCgWWy9k4Jci&#10;bNbDwQpL62/yQddjqlUOkViiAZdSV2odK0eMceo7ksx9+cCYMgy1tgFvOZxbPSuKZ83YSG5w2NGr&#10;o+r7+MMGnlzFh91pP7nM8T0kZn5525+NGY/67RJUoj79i//cB2tgkdfnL/kH6P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0idJ78AAADbAAAADwAAAAAAAAAAAAAAAACh&#10;AgAAZHJzL2Rvd25yZXYueG1sUEsFBgAAAAAEAAQA+QAAAI0DAAAAAA==&#10;" strokeweight="3pt"/>
                      <v:line id="Line 83" o:spid="_x0000_s1043" style="position:absolute;flip:x y;visibility:visible;mso-wrap-style:square" from="5027,8005" to="10289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onxMIAAADbAAAADwAAAGRycy9kb3ducmV2LnhtbESPQWvCQBSE70L/w/IK3nSjB5HUVUKg&#10;UHpRo6DHR/Y1CWbfhrytif/eLRQ8DjPzDbPZja5Vd+ql8WxgMU9AEZfeNlwZOJ8+Z2tQEpAttp7J&#10;wIMEdtu3yQZT6wc+0r0IlYoQlhQN1CF0qdZS1uRQ5r4jjt6P7x2GKPtK2x6HCHetXibJSjtsOC7U&#10;2FFeU3krfp2B20WuxTWTfLhInuxP3zIestKY6fuYfYAKNIZX+L/9ZQ2sF/D3Jf4Av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2onxMIAAADbAAAADwAAAAAAAAAAAAAA&#10;AAChAgAAZHJzL2Rvd25yZXYueG1sUEsFBgAAAAAEAAQA+QAAAJADAAAAAA==&#10;" strokeweight="2.25pt"/>
                      <w10:anchorlock/>
                    </v:group>
                  </w:pict>
                </mc:Fallback>
              </mc:AlternateConten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147" w:type="dxa"/>
            <w:shd w:val="clear" w:color="auto" w:fill="auto"/>
          </w:tcPr>
          <w:p w:rsidR="009A3D53" w:rsidRPr="00C12472" w:rsidRDefault="004D0309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2628900" cy="1447800"/>
                      <wp:effectExtent l="0" t="18415" r="635" b="19685"/>
                      <wp:docPr id="65" name="Полотно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3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600" y="76200"/>
                                  <a:ext cx="24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48900" y="76200"/>
                                  <a:ext cx="235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30000" y="1218900"/>
                                  <a:ext cx="6621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30000" y="990000"/>
                                  <a:ext cx="800" cy="457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5000" y="1218900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5000" y="1104900"/>
                                  <a:ext cx="0" cy="22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44400" y="1218900"/>
                                  <a:ext cx="570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4600" y="1028600"/>
                                  <a:ext cx="182900" cy="228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5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28200" y="1257400"/>
                                  <a:ext cx="6864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300" y="419100"/>
                                  <a:ext cx="10288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1000" y="419100"/>
                                  <a:ext cx="10279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600" y="76200"/>
                                  <a:ext cx="800500" cy="1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63300" y="76200"/>
                                  <a:ext cx="6856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AutoShap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5100" y="304300"/>
                                  <a:ext cx="228200" cy="2280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600" y="762000"/>
                                  <a:ext cx="8005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AutoShap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5100" y="648000"/>
                                  <a:ext cx="228200" cy="2272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63300" y="762000"/>
                                  <a:ext cx="68560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2100" y="419100"/>
                                  <a:ext cx="3200" cy="827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8200" y="456800"/>
                                  <a:ext cx="800" cy="772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48900" y="419100"/>
                                  <a:ext cx="343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AutoShap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5100" y="0"/>
                                  <a:ext cx="229000" cy="2280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AutoShape 65"/>
                              <wps:cNvCnPr>
                                <a:cxnSpLocks noChangeShapeType="1"/>
                                <a:stCxn id="62" idx="1"/>
                                <a:endCxn id="62" idx="0"/>
                              </wps:cNvCnPr>
                              <wps:spPr bwMode="auto">
                                <a:xfrm>
                                  <a:off x="2149500" y="419100"/>
                                  <a:ext cx="343500" cy="1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34463CD" id="Полотно 478" o:spid="_x0000_s1026" editas="canvas" style="width:207pt;height:114pt;mso-position-horizontal-relative:char;mso-position-vertical-relative:line" coordsize="26289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">
                      <v:shape id="_x0000_s1027" type="#_x0000_t75" style="position:absolute;width:26289;height:14478;visibility:visible;mso-wrap-style:square">
                        <v:fill o:detectmouseclick="t"/>
                        <v:path o:connecttype="none"/>
                      </v:shape>
                      <v:line id="Line 44" o:spid="_x0000_s1028" style="position:absolute;visibility:visible;mso-wrap-style:square" from="4346,762" to="4370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4vIcMAAADbAAAADwAAAGRycy9kb3ducmV2LnhtbESPwWrDMBBE74H+g9hAb7Gc1oTiRgnF&#10;UPAhOdgJ6XWxtpaptXIs1XH+vioUehxm3gyz3c+2FxONvnOsYJ2kIIgbpztuFZxP76sXED4ga+wd&#10;k4I7edjvHhZbzLW7cUVTHVoRS9jnqMCEMORS+saQRZ+4gTh6n260GKIcW6lHvMVy28unNN1Iix3H&#10;BYMDFYaar/rbKsiOpdEf88EfqrS8UHfNimvtlHpczm+vIALN4T/8R5c6cs/w+yX+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eLyHDAAAA2wAAAA8AAAAAAAAAAAAA&#10;AAAAoQIAAGRycy9kb3ducmV2LnhtbFBLBQYAAAAABAAEAPkAAACRAwAAAAA=&#10;" strokeweight="2.25pt"/>
                      <v:line id="Line 45" o:spid="_x0000_s1029" style="position:absolute;visibility:visible;mso-wrap-style:square" from="21489,762" to="21724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e3VcMAAADbAAAADwAAAGRycy9kb3ducmV2LnhtbESPwWrDMBBE74X8g9hAb42cYEpxo4QQ&#10;CPjgHOKW9LpYW8vUWtmWYrt/HwUKPQ4zb4bZ7mfbipEG3zhWsF4lIIgrpxuuFXx+nF7eQPiArLF1&#10;TAp+ycN+t3jaYqbdxBcay1CLWMI+QwUmhC6T0leGLPqV64ij9+0GiyHKoZZ6wCmW21ZukuRVWmw4&#10;Lhjs6Gio+ilvVkF6zo3+mgtfXJL8Sk2fHvvSKfW8nA/vIALN4T/8R+c6cik8vsQfIH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3t1XDAAAA2wAAAA8AAAAAAAAAAAAA&#10;AAAAoQIAAGRycy9kb3ducmV2LnhtbFBLBQYAAAAABAAEAPkAAACRAwAAAAA=&#10;" strokeweight="2.25pt"/>
                      <v:line id="Line 46" o:spid="_x0000_s1030" style="position:absolute;flip:x;visibility:visible;mso-wrap-style:square" from="18300,12189" to="24921,1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PnxccAAADbAAAADwAAAGRycy9kb3ducmV2LnhtbESPT2vCQBDF70K/wzKFXkQ3LbGW6EbE&#10;VqsgQrWHHsfs5A9mZ0N2q/Hbu4WCx8eb93vzprPO1OJMrassK3geRiCIM6srLhR8H5aDNxDOI2us&#10;LZOCKzmYpQ+9KSbaXviLzntfiABhl6CC0vsmkdJlJRl0Q9sQBy+3rUEfZFtI3eIlwE0tX6LoVRqs&#10;ODSU2NCipOy0/zXhjff4sLkeP1fj3cci2+abuB+tf5R6euzmExCeOn8//k+vtYJ4BH9bAgBk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8+fFxwAAANsAAAAPAAAAAAAA&#10;AAAAAAAAAKECAABkcnMvZG93bnJldi54bWxQSwUGAAAAAAQABAD5AAAAlQMAAAAA&#10;" strokeweight="2.25pt"/>
                      <v:line id="Line 47" o:spid="_x0000_s1031" style="position:absolute;visibility:visible;mso-wrap-style:square" from="18300,9900" to="18308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Rh8EAAADbAAAADwAAAGRycy9kb3ducmV2LnhtbESPQYvCMBSE74L/ITxhb5rqLiLVKCoI&#10;HrxYRTw+kmdbbF5KktWuv36zsOBxmJlvmMWqs414kA+1YwXjUQaCWDtTc6ngfNoNZyBCRDbYOCYF&#10;PxRgtez3Fpgb9+QjPYpYigThkKOCKsY2lzLoiiyGkWuJk3dz3mJM0pfSeHwmuG3kJMum0mLNaaHC&#10;lrYV6XvxbRUUe31zr09/v1w3B6136I9Ye6U+Bt16DiJSF9/h//beKPiawt+X9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XhGHwQAAANsAAAAPAAAAAAAAAAAAAAAA&#10;AKECAABkcnMvZG93bnJldi54bWxQSwUGAAAAAAQABAD5AAAAjwMAAAAA&#10;" strokeweight="3pt"/>
                      <v:line id="Line 48" o:spid="_x0000_s1032" style="position:absolute;visibility:visible;mso-wrap-style:square" from="17150,12189" to="17150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  <v:line id="Line 49" o:spid="_x0000_s1033" style="position:absolute;visibility:visible;mso-wrap-style:square" from="17150,11049" to="17150,13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0gbsAAAADbAAAADwAAAGRycy9kb3ducmV2LnhtbERPu2rDMBTdA/kHcQvdYrlpKMG1EppA&#10;wEMXu6VkvEjXD2JdGUlN3H59NBQ6Hs673M92FFfyYXCs4CnLQRBrZwbuFHx+nFZbECEiGxwdk4If&#10;CrDfLRclFsbduKZrEzuRQjgUqKCPcSqkDLoniyFzE3HiWuctxgR9J43HWwq3o1zn+Yu0OHBq6HGi&#10;Y0/60nxbBU2lW/f77C9f58O71if0NQ5eqceH+e0VRKQ5/ov/3JVRsElj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NIG7AAAAA2wAAAA8AAAAAAAAAAAAAAAAA&#10;oQIAAGRycy9kb3ducmV2LnhtbFBLBQYAAAAABAAEAPkAAACOAwAAAAA=&#10;" strokeweight="3pt"/>
                      <v:line id="Line 50" o:spid="_x0000_s1034" style="position:absolute;flip:x;visibility:visible;mso-wrap-style:square" from="11444,12189" to="17150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uOIMQAAADbAAAADwAAAGRycy9kb3ducmV2LnhtbESPX0sDMRDE3wW/Q1jBF2lzVi3t2bRY&#10;oX/wzbb0ebmsl8PbzZnE9vrtjSD4OMzMb5jZoudWnSjExouB+2EBiqTytpHawGG/GkxAxYRisfVC&#10;Bi4UYTG/vpphaf1Z3um0S7XKEIklGnApdaXWsXLEGIe+I8nehw+MKctQaxvwnOHc6lFRjDVjI3nB&#10;YUevjqrP3TcbeHIVb1eHzd3XA76FxMzL9eZozO1N//IMKlGf/sN/7a018DiF3y/5B+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44gxAAAANsAAAAPAAAAAAAAAAAA&#10;AAAAAKECAABkcnMvZG93bnJldi54bWxQSwUGAAAAAAQABAD5AAAAkgMAAAAA&#10;" strokeweight="3pt"/>
                      <v:line id="Line 51" o:spid="_x0000_s1035" style="position:absolute;flip:y;visibility:visible;mso-wrap-style:square" from="9146,10286" to="10975,1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ixYL8AAADbAAAADwAAAGRycy9kb3ducmV2LnhtbERPTUsDMRC9C/0PYQpexGZVFFmblirU&#10;Fm+txfOwGTeLO5NtEtv13zsHwePjfc+XI/fmRCl3URzczCowJE30nbQODu/r60cwuaB47KOQgx/K&#10;sFxMLuZY+3iWHZ32pTUaIrlGB6GUobY2N4EY8ywOJMp9xsRYFKbW+oRnDefe3lbVg2XsRBsCDvQS&#10;qPnaf7OD+9Dwdn3YXB3v8C0VZn5+3Xw4dzkdV09gCo3lX/zn3nr16Xr9oj/ALn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SixYL8AAADbAAAADwAAAAAAAAAAAAAAAACh&#10;AgAAZHJzL2Rvd25yZXYueG1sUEsFBgAAAAAEAAQA+QAAAI0DAAAAAA==&#10;" strokeweight="3pt"/>
                      <v:line id="Line 52" o:spid="_x0000_s1036" style="position:absolute;flip:x y;visibility:visible;mso-wrap-style:square" from="2282,12574" to="9146,12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oLg8MAAADbAAAADwAAAGRycy9kb3ducmV2LnhtbESPwWrDMBBE74H+g9hCb4mcQEpxIwdj&#10;KIRc0jqF5LhYW9vYWhmvErt/XxUKPQ4z84bZ7WfXqzuN0no2sF4loIgrb1uuDXye35YvoCQgW+w9&#10;k4FvEthnD4sdptZP/EH3MtQqQlhSNNCEMKRaS9WQQ1n5gTh6X350GKIca21HnCLc9XqTJM/aYctx&#10;ocGBioaqrrw5A91FruU1l2K6SJGczkeZ3/PKmKfHOX8FFWgO/+G/9sEa2K7h90v8ATr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KC4PDAAAA2wAAAA8AAAAAAAAAAAAA&#10;AAAAoQIAAGRycy9kb3ducmV2LnhtbFBLBQYAAAAABAAEAPkAAACRAwAAAAA=&#10;" strokeweight="2.25pt"/>
                      <v:line id="Line 53" o:spid="_x0000_s1037" style="position:absolute;visibility:visible;mso-wrap-style:square" from="2063,4191" to="12351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scZ8IAAADbAAAADwAAAGRycy9kb3ducmV2LnhtbESPQYvCMBSE78L+h/AW9mZTRWWpRhFB&#10;6EEPVlmvj+bZFJuX2kTt/nsjLOxxmJlvmMWqt414UOdrxwpGSQqCuHS65krB6bgdfoPwAVlj45gU&#10;/JKH1fJjsMBMuycf6FGESkQI+wwVmBDaTEpfGrLoE9cSR+/iOoshyq6SusNnhNtGjtN0Ji3WHBcM&#10;trQxVF6Lu1Uw2edGn/ud3x3S/Ifq22RzK5xSX5/9eg4iUB/+w3/tXCuYju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EscZ8IAAADbAAAADwAAAAAAAAAAAAAA&#10;AAChAgAAZHJzL2Rvd25yZXYueG1sUEsFBgAAAAAEAAQA+QAAAJADAAAAAA==&#10;" strokeweight="2.25pt"/>
                      <v:line id="Line 54" o:spid="_x0000_s1038" style="position:absolute;visibility:visible;mso-wrap-style:square" from="11210,4191" to="21489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e5/MIAAADbAAAADwAAAGRycy9kb3ducmV2LnhtbESPT4vCMBTE78J+h/AEb5r6b5FqlEUQ&#10;etCDddm9Ppq3TdnmpTZR67c3guBxmJnfMKtNZ2txpdZXjhWMRwkI4sLpiksF36fdcAHCB2SNtWNS&#10;cCcPm/VHb4Wpdjc+0jUPpYgQ9ikqMCE0qZS+MGTRj1xDHL0/11oMUbal1C3eItzWcpIkn9JixXHB&#10;YENbQ8V/frEKZofM6N9u7/fHJPuh6jzbnnOn1KDffS1BBOrCO/xqZ1rBfAr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e5/MIAAADbAAAADwAAAAAAAAAAAAAA&#10;AAChAgAAZHJzL2Rvd25yZXYueG1sUEsFBgAAAAAEAAQA+QAAAJADAAAAAA==&#10;" strokeweight="2.25pt"/>
                      <v:line id="Line 55" o:spid="_x0000_s1039" style="position:absolute;visibility:visible;mso-wrap-style:square" from="4346,762" to="12351,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4hiMIAAADbAAAADwAAAGRycy9kb3ducmV2LnhtbESPQYvCMBSE7wv+h/AWvK3pSlekGkUE&#10;oQc9WJf1+mieTbF5qU3U+u/NguBxmJlvmPmyt424Uedrxwq+RwkI4tLpmisFv4fN1xSED8gaG8ek&#10;4EEelovBxxwz7e68p1sRKhEh7DNUYEJoMyl9aciiH7mWOHon11kMUXaV1B3eI9w2cpwkE2mx5rhg&#10;sKW1ofJcXK2CdJcbfey3frtP8j+qL+n6Ujilhp/9agYiUB/e4Vc71wp+Uvj/En+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O4hiMIAAADbAAAADwAAAAAAAAAAAAAA&#10;AAChAgAAZHJzL2Rvd25yZXYueG1sUEsFBgAAAAAEAAQA+QAAAJADAAAAAA==&#10;" strokeweight="2.25pt"/>
                      <v:line id="Line 56" o:spid="_x0000_s1040" style="position:absolute;visibility:visible;mso-wrap-style:square" from="14633,762" to="21489,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KEE8QAAADbAAAADwAAAGRycy9kb3ducmV2LnhtbESPwWrDMBBE74H+g9hCb7HckoTiRgkl&#10;UPDBPdgJ7XWxNpaJtXIs1Xb/PgoUehxm5g2z3c+2EyMNvnWs4DlJQRDXTrfcKDgdP5avIHxA1tg5&#10;JgW/5GG/e1hsMdNu4pLGKjQiQthnqMCE0GdS+tqQRZ+4njh6ZzdYDFEOjdQDThFuO/mSphtpseW4&#10;YLCng6H6Uv1YBavP3OjvufBFmeZf1F5Xh2vllHp6nN/fQASaw3/4r51rBes13L/EH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oQTxAAAANsAAAAPAAAAAAAAAAAA&#10;AAAAAKECAABkcnMvZG93bnJldi54bWxQSwUGAAAAAAQABAD5AAAAkgMAAAAA&#10;" strokeweight="2.25pt"/>
                      <v:shape id="AutoShape 57" o:spid="_x0000_s1041" type="#_x0000_t123" style="position:absolute;left:12351;top:3043;width:228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AHI8EA&#10;AADbAAAADwAAAGRycy9kb3ducmV2LnhtbESPT4vCMBTE74LfITzBm6YurGg1ioqiu3jx3/3RPNti&#10;81KSqPXbm4UFj8PM/IaZzhtTiQc5X1pWMOgnIIgzq0vOFZxPm94IhA/IGivLpOBFHuazdmuKqbZP&#10;PtDjGHIRIexTVFCEUKdS+qwgg75va+LoXa0zGKJ0udQOnxFuKvmVJENpsOS4UGBNq4Ky2/FuFCyb&#10;fYab3zuf5anEi/tZv7bjtVLdTrOYgAjUhE/4v73TCr6H8Pcl/gA5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gByPBAAAA2wAAAA8AAAAAAAAAAAAAAAAAmAIAAGRycy9kb3du&#10;cmV2LnhtbFBLBQYAAAAABAAEAPUAAACGAwAAAAA=&#10;" strokeweight="2.25pt"/>
                      <v:line id="Line 58" o:spid="_x0000_s1042" style="position:absolute;visibility:visible;mso-wrap-style:square" from="4346,7620" to="12351,7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y//8QAAADbAAAADwAAAGRycy9kb3ducmV2LnhtbESPQWvCQBSE7wX/w/KE3urGkrYSXUWE&#10;Qg7pwVj0+sg+s8Hs25jdJum/7xYKPQ4z8w2z2U22FQP1vnGsYLlIQBBXTjdcK/g8vT+tQPiArLF1&#10;TAq+ycNuO3vYYKbdyEcaylCLCGGfoQITQpdJ6StDFv3CdcTRu7reYoiyr6XucYxw28rnJHmVFhuO&#10;CwY7OhiqbuWXVZB+5EZfpsIXxyQ/U3NPD/fSKfU4n/ZrEIGm8B/+a+dawcsb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PL//xAAAANsAAAAPAAAAAAAAAAAA&#10;AAAAAKECAABkcnMvZG93bnJldi54bWxQSwUGAAAAAAQABAD5AAAAkgMAAAAA&#10;" strokeweight="2.25pt"/>
                      <v:shape id="AutoShape 59" o:spid="_x0000_s1043" type="#_x0000_t123" style="position:absolute;left:12351;top:6480;width:2282;height:2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M2yr8A&#10;AADbAAAADwAAAGRycy9kb3ducmV2LnhtbERPTYvCMBC9C/6HMII3TRUUt9tUVBRd8bLq3odmbIvN&#10;pCRR67/fHBb2+Hjf2bIzjXiS87VlBZNxAoK4sLrmUsH1shstQPiArLGxTAre5GGZ93sZptq++Jue&#10;51CKGMI+RQVVCG0qpS8qMujHtiWO3M06gyFCV0rt8BXDTSOnSTKXBmuODRW2tKmouJ8fRsG6OxW4&#10;Oz74Ki81/riv7Xv/sVVqOOhWnyACdeFf/Oc+aAWzODZ+iT9A5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88zbKvwAAANsAAAAPAAAAAAAAAAAAAAAAAJgCAABkcnMvZG93bnJl&#10;di54bWxQSwUGAAAAAAQABAD1AAAAhAMAAAAA&#10;" strokeweight="2.25pt"/>
                      <v:line id="Line 60" o:spid="_x0000_s1044" style="position:absolute;visibility:visible;mso-wrap-style:square" from="14633,7620" to="21489,7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+OFsQAAADbAAAADwAAAGRycy9kb3ducmV2LnhtbESPQWvCQBSE7wX/w/KE3urGkpYaXUWE&#10;Qg7pwVj0+sg+s8Hs25jdJum/7xYKPQ4z8w2z2U22FQP1vnGsYLlIQBBXTjdcK/g8vT+9gfABWWPr&#10;mBR8k4fddvawwUy7kY80lKEWEcI+QwUmhC6T0leGLPqF64ijd3W9xRBlX0vd4xjhtpXPSfIqLTYc&#10;Fwx2dDBU3covqyD9yI2+TIUvjkl+puaeHu6lU+pxPu3XIAJN4T/81861gpcV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744WxAAAANsAAAAPAAAAAAAAAAAA&#10;AAAAAKECAABkcnMvZG93bnJldi54bWxQSwUGAAAAAAQABAD5AAAAkgMAAAAA&#10;" strokeweight="2.25pt"/>
                      <v:line id="Line 61" o:spid="_x0000_s1045" style="position:absolute;visibility:visible;mso-wrap-style:square" from="24921,4191" to="24953,12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ntNr8AAADbAAAADwAAAGRycy9kb3ducmV2LnhtbERPTYvCMBC9C/6HMMLebKqISNdYpCD0&#10;4B6s4l6HZmyKzaQ2We3++81hwePjfW/z0XbiSYNvHStYJCkI4trplhsFl/NhvgHhA7LGzjEp+CUP&#10;+W462WKm3YtP9KxCI2II+wwVmBD6TEpfG7LoE9cTR+7mBoshwqGResBXDLedXKbpWlpsOTYY7Kkw&#10;VN+rH6tg9VUa/T0e/fGUlldqH6viUTmlPmbj/hNEoDG8xf/uUitYx/XxS/wBcvc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bntNr8AAADbAAAADwAAAAAAAAAAAAAAAACh&#10;AgAAZHJzL2Rvd25yZXYueG1sUEsFBgAAAAAEAAQA+QAAAI0DAAAAAA==&#10;" strokeweight="2.25pt"/>
                      <v:line id="Line 62" o:spid="_x0000_s1046" style="position:absolute;flip:x;visibility:visible;mso-wrap-style:square" from="2282,4568" to="2290,1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29psgAAADbAAAADwAAAGRycy9kb3ducmV2LnhtbESPW2vCQBCF3wv9D8sU+iK6SQkqqWsQ&#10;7UVBBC8PfZxmxyQ0Oxuy2xj/fVcQ+ng4c74zZ5b1phYdta6yrCAeRSCIc6srLhScju/DKQjnkTXW&#10;lknBlRxk88eHGabaXnhP3cEXIkDYpaig9L5JpXR5SQbdyDbEwTvb1qAPsi2kbvES4KaWL1E0lgYr&#10;Dg0lNrQsKf85/Jrwxio5bq7fnx+T3dsy3543ySBafyn1/NQvXkF46v3/8T291grGMdy2BADI+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n29psgAAADbAAAADwAAAAAA&#10;AAAAAAAAAAChAgAAZHJzL2Rvd25yZXYueG1sUEsFBgAAAAAEAAQA+QAAAJYDAAAAAA==&#10;" strokeweight="2.25pt"/>
                      <v:line id="Line 63" o:spid="_x0000_s1047" style="position:absolute;flip:x;visibility:visible;mso-wrap-style:square" from="21489,4191" to="24921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      <v:shape id="AutoShape 64" o:spid="_x0000_s1048" type="#_x0000_t123" style="position:absolute;left:12351;width:2290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tuBsEA&#10;AADbAAAADwAAAGRycy9kb3ducmV2LnhtbESPT4vCMBTE74LfITzBm6bugmg1ioqiu3jx3/3RPNti&#10;81KSqPXbm4UFj8PM/IaZzhtTiQc5X1pWMOgnIIgzq0vOFZxPm94IhA/IGivLpOBFHuazdmuKqbZP&#10;PtDjGHIRIexTVFCEUKdS+qwgg75va+LoXa0zGKJ0udQOnxFuKvmVJENpsOS4UGBNq4Ky2/FuFCyb&#10;fYab3zuf5anEi/tZv7bjtVLdTrOYgAjUhE/4v73TCobf8Pcl/gA5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7bgbBAAAA2wAAAA8AAAAAAAAAAAAAAAAAmAIAAGRycy9kb3du&#10;cmV2LnhtbFBLBQYAAAAABAAEAPUAAACGAwAAAAA=&#10;" strokeweight="2.25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65" o:spid="_x0000_s1049" type="#_x0000_t32" style="position:absolute;left:21495;top:4191;width:343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+LmsUAAADbAAAADwAAAGRycy9kb3ducmV2LnhtbESPQWvCQBSE70L/w/IKvUjdVEUkzUas&#10;oFjwoNbS6yP7mg1m34bsNsZ/3xUEj8PMfMNki97WoqPWV44VvI0SEMSF0xWXCk5f69c5CB+QNdaO&#10;ScGVPCzyp0GGqXYXPlB3DKWIEPYpKjAhNKmUvjBk0Y9cQxy9X9daDFG2pdQtXiLc1nKcJDNpseK4&#10;YLChlaHifPyzCkKXTPxwfjp8fJvNefczWX5e13ulXp775TuIQH14hO/trVYwm8LtS/wBMv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+LmsUAAADbAAAADwAAAAAAAAAA&#10;AAAAAAChAgAAZHJzL2Rvd25yZXYueG1sUEsFBgAAAAAEAAQA+QAAAJMDAAAAAA==&#10;" strokeweight="2.25pt"/>
                      <w10:anchorlock/>
                    </v:group>
                  </w:pict>
                </mc:Fallback>
              </mc:AlternateConten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 группа</w:t>
            </w: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 группа</w: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142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ab/>
            </w:r>
            <w:r w:rsidR="004D0309"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2788920" cy="1371600"/>
                      <wp:effectExtent l="0" t="0" r="1905" b="3175"/>
                      <wp:docPr id="42" name="Полотно 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2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04" y="456900"/>
                                  <a:ext cx="180601" cy="1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5" y="228000"/>
                                  <a:ext cx="0" cy="57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5" y="228000"/>
                                  <a:ext cx="5718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5" y="799800"/>
                                  <a:ext cx="5718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7609" y="114000"/>
                                  <a:ext cx="228302" cy="2289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AutoShap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7609" y="685800"/>
                                  <a:ext cx="228302" cy="2288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5911" y="228000"/>
                                  <a:ext cx="4575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5911" y="799800"/>
                                  <a:ext cx="4575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3414" y="228000"/>
                                  <a:ext cx="900" cy="572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3414" y="456900"/>
                                  <a:ext cx="3426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16" y="342900"/>
                                  <a:ext cx="229202" cy="228800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15218" y="456900"/>
                                  <a:ext cx="159501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04" y="456900"/>
                                  <a:ext cx="800" cy="57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74719" y="456900"/>
                                  <a:ext cx="800" cy="57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804" y="1028700"/>
                                  <a:ext cx="183001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5" y="914600"/>
                                  <a:ext cx="228402" cy="114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0006" y="1028700"/>
                                  <a:ext cx="1143408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3414" y="914600"/>
                                  <a:ext cx="900" cy="22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7615" y="799800"/>
                                  <a:ext cx="0" cy="457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7615" y="1028700"/>
                                  <a:ext cx="617104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39574B9" id="Полотно 550" o:spid="_x0000_s1026" editas="canvas" style="width:219.6pt;height:108pt;mso-position-horizontal-relative:char;mso-position-vertical-relative:line" coordsize="278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">
                      <v:shape id="_x0000_s1027" type="#_x0000_t75" style="position:absolute;width:27889;height:13716;visibility:visible;mso-wrap-style:square">
                        <v:fill o:detectmouseclick="t"/>
                        <v:path o:connecttype="none"/>
                      </v:shape>
                      <v:line id="Line 22" o:spid="_x0000_s1028" style="position:absolute;visibility:visible;mso-wrap-style:square" from="5028,4569" to="6834,4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vGsEAAADbAAAADwAAAGRycy9kb3ducmV2LnhtbESPQYvCMBSE7wv+h/AEb2tqEVmqUUQQ&#10;enAPVtHro3k2xealNlmt/94Iwh6HmfmGWax624g7db52rGAyTkAQl07XXCk4HrbfPyB8QNbYOCYF&#10;T/KwWg6+Fphp9+A93YtQiQhhn6ECE0KbSelLQxb92LXE0bu4zmKIsquk7vAR4baRaZLMpMWa44LB&#10;ljaGymvxZxVMf3Ojz/3O7/ZJfqL6Nt3cCqfUaNiv5yAC9eE//GnnWkGawvtL/AF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TW8awQAAANsAAAAPAAAAAAAAAAAAAAAA&#10;AKECAABkcnMvZG93bnJldi54bWxQSwUGAAAAAAQABAD5AAAAjwMAAAAA&#10;" strokeweight="2.25pt"/>
                      <v:line id="Line 23" o:spid="_x0000_s1029" style="position:absolute;visibility:visible;mso-wrap-style:square" from="6858,2280" to="6858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HKgcIAAADbAAAADwAAAGRycy9kb3ducmV2LnhtbESPT4vCMBTE7wt+h/AEb2vqHxapRhFB&#10;6EEPdkWvj+bZFJuX2kSt336zIHgcZuY3zGLV2Vo8qPWVYwWjYQKCuHC64lLB8Xf7PQPhA7LG2jEp&#10;eJGH1bL3tcBUuycf6JGHUkQI+xQVmBCaVEpfGLLoh64hjt7FtRZDlG0pdYvPCLe1HCfJj7RYcVww&#10;2NDGUHHN71bBdJ8Zfe52fndIshNVt+nmljulBv1uPQcRqAuf8LudaQXjCfx/iT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HKgcIAAADbAAAADwAAAAAAAAAAAAAA&#10;AAChAgAAZHJzL2Rvd25yZXYueG1sUEsFBgAAAAAEAAQA+QAAAJADAAAAAA==&#10;" strokeweight="2.25pt"/>
                      <v:line id="Line 24" o:spid="_x0000_s1030" style="position:absolute;visibility:visible;mso-wrap-style:square" from="6858,2280" to="1257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hS9cEAAADbAAAADwAAAGRycy9kb3ducmV2LnhtbESPQYvCMBSE7wv+h/AEb2uqFFmqUUQQ&#10;enAPVtHro3k2xealNlmt/94Iwh6HmfmGWax624g7db52rGAyTkAQl07XXCk4HrbfPyB8QNbYOCYF&#10;T/KwWg6+Fphp9+A93YtQiQhhn6ECE0KbSelLQxb92LXE0bu4zmKIsquk7vAR4baR0ySZSYs1xwWD&#10;LW0MldfizypIf3Ojz/3O7/ZJfqL6lm5uhVNqNOzXcxCB+vAf/rRzrWCawvtL/AF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6FL1wQAAANsAAAAPAAAAAAAAAAAAAAAA&#10;AKECAABkcnMvZG93bnJldi54bWxQSwUGAAAAAAQABAD5AAAAjwMAAAAA&#10;" strokeweight="2.25pt"/>
                      <v:line id="Line 25" o:spid="_x0000_s1031" style="position:absolute;visibility:visible;mso-wrap-style:square" from="6858,7998" to="12576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T3bsIAAADbAAAADwAAAGRycy9kb3ducmV2LnhtbESPQYvCMBSE78L+h/AW9mZTRWWpRhFB&#10;6EEPVlmvj+bZFJuX2kTt/nsjLOxxmJlvmMWqt414UOdrxwpGSQqCuHS65krB6bgdfoPwAVlj45gU&#10;/JKH1fJjsMBMuycf6FGESkQI+wwVmBDaTEpfGrLoE9cSR+/iOoshyq6SusNnhNtGjtN0Ji3WHBcM&#10;trQxVF6Lu1Uw2edGn/ud3x3S/Ifq22RzK5xSX5/9eg4iUB/+w3/tXCsYT+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6T3bsIAAADbAAAADwAAAAAAAAAAAAAA&#10;AAChAgAAZHJzL2Rvd25yZXYueG1sUEsFBgAAAAAEAAQA+QAAAJADAAAAAA==&#10;" strokeweight="2.25pt"/>
                      <v:shape id="AutoShape 26" o:spid="_x0000_s1032" type="#_x0000_t123" style="position:absolute;left:12576;top:1140;width:2283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Z0XsMA&#10;AADbAAAADwAAAGRycy9kb3ducmV2LnhtbESPS2vDMBCE74H8B7GF3hK5OZjGsRzakNAHueR1X6yt&#10;bWqtjCQ/8u+rQqHHYWa+YfLtZFoxkPONZQVPywQEcWl1w5WC6+WweAbhA7LG1jIpuJOHbTGf5Zhp&#10;O/KJhnOoRISwz1BBHUKXSenLmgz6pe2Io/dlncEQpaukdjhGuGnlKklSabDhuFBjR7uayu9zbxS8&#10;TscSD589X+WlwZv72N/f1nulHh+mlw2IQFP4D/+137WCVQq/X+IPk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Z0XsMAAADbAAAADwAAAAAAAAAAAAAAAACYAgAAZHJzL2Rv&#10;d25yZXYueG1sUEsFBgAAAAAEAAQA9QAAAIgDAAAAAA==&#10;" strokeweight="2.25pt"/>
                      <v:shape id="AutoShape 27" o:spid="_x0000_s1033" type="#_x0000_t123" style="position:absolute;left:12576;top:6858;width:2283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rRxcMA&#10;AADbAAAADwAAAGRycy9kb3ducmV2LnhtbESPS2/CMBCE70j8B2uRuIFTDhRSDGoropaKC4/eV/E2&#10;iRqvI9t58O9rpEocRzPzjWazG0wtOnK+sqzgaZ6AIM6trrhQcL1ksxUIH5A11pZJwY087Lbj0QZT&#10;bXs+UXcOhYgQ9ikqKENoUil9XpJBP7cNcfR+rDMYonSF1A77CDe1XCTJUhqsOC6U2NB7SfnvuTUK&#10;3oZjjtlXy1d5qfDbHfa3j/VeqelkeH0BEWgIj/B/+1MrWDzD/Uv8A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rRxcMAAADbAAAADwAAAAAAAAAAAAAAAACYAgAAZHJzL2Rv&#10;d25yZXYueG1sUEsFBgAAAAAEAAQA9QAAAIgDAAAAAA==&#10;" strokeweight="2.25pt"/>
                      <v:line id="Line 28" o:spid="_x0000_s1034" style="position:absolute;visibility:visible;mso-wrap-style:square" from="14859,2280" to="19434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VY8L4AAADbAAAADwAAAGRycy9kb3ducmV2LnhtbERPTYvCMBC9L/gfwgjebKrIItUoIgg9&#10;6MEqeh2asSk2k9pErf/eHBb2+Hjfy3VvG/GizteOFUySFARx6XTNlYLzaTeeg/ABWWPjmBR8yMN6&#10;NfhZYqbdm4/0KkIlYgj7DBWYENpMSl8asugT1xJH7uY6iyHCrpK6w3cMt42cpumvtFhzbDDY0tZQ&#10;eS+eVsHskBt97fd+f0zzC9WP2fZROKVGw36zABGoD//iP3euFUzj2Pgl/gC5+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pVjwvgAAANsAAAAPAAAAAAAAAAAAAAAAAKEC&#10;AABkcnMvZG93bnJldi54bWxQSwUGAAAAAAQABAD5AAAAjAMAAAAA&#10;" strokeweight="2.25pt"/>
                      <v:line id="Line 29" o:spid="_x0000_s1035" style="position:absolute;visibility:visible;mso-wrap-style:square" from="14859,7998" to="19434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n9a8IAAADbAAAADwAAAGRycy9kb3ducmV2LnhtbESPQYvCMBSE78L+h/AW9mZTRcStRhFB&#10;6EEPVlmvj+bZFJuX2kTt/nsjLOxxmJlvmMWqt414UOdrxwpGSQqCuHS65krB6bgdzkD4gKyxcUwK&#10;fsnDavkxWGCm3ZMP9ChCJSKEfYYKTAhtJqUvDVn0iWuJo3dxncUQZVdJ3eEzwm0jx2k6lRZrjgsG&#10;W9oYKq/F3SqY7HOjz/3O7w5p/kP1bbK5FU6pr89+PQcRqA//4b92rhWMv+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n9a8IAAADbAAAADwAAAAAAAAAAAAAA&#10;AAChAgAAZHJzL2Rvd25yZXYueG1sUEsFBgAAAAAEAAQA+QAAAJADAAAAAA==&#10;" strokeweight="2.25pt"/>
                      <v:line id="Line 30" o:spid="_x0000_s1036" style="position:absolute;visibility:visible;mso-wrap-style:square" from="19434,2280" to="19443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rCK8EAAADbAAAADwAAAGRycy9kb3ducmV2LnhtbERPu2rDMBTdC/kHcQPZajkPSnCthBAI&#10;eEiHuCFdL9atZWpdOZZiO39fDYWOh/PO95NtxUC9bxwrWCYpCOLK6YZrBdfP0+sWhA/IGlvHpOBJ&#10;Hva72UuOmXYjX2goQy1iCPsMFZgQukxKXxmy6BPXEUfu2/UWQ4R9LXWPYwy3rVyl6Zu02HBsMNjR&#10;0VD1Uz6sgs1HYfTXdPbnS1rcqLlvjvfSKbWYT4d3EIGm8C/+cxdawTquj1/iD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CsIrwQAAANsAAAAPAAAAAAAAAAAAAAAA&#10;AKECAABkcnMvZG93bnJldi54bWxQSwUGAAAAAAQABAD5AAAAjwMAAAAA&#10;" strokeweight="2.25pt"/>
                      <v:line id="Line 31" o:spid="_x0000_s1037" style="position:absolute;visibility:visible;mso-wrap-style:square" from="19434,4569" to="22860,4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ZnsMQAAADbAAAADwAAAGRycy9kb3ducmV2LnhtbESPwWrDMBBE74H+g9hCb7GUNITiRgnF&#10;UPAhPcQJ7XWxNpaJtbItJXH/vioUehxm5g2z2U2uEzcaQ+tZwyJTIIhrb1puNJyO7/MXECEiG+w8&#10;k4ZvCrDbPsw2mBt/5wPdqtiIBOGQowYbY59LGWpLDkPme+Lknf3oMCY5NtKMeE9w18mlUmvpsOW0&#10;YLGnwlJ9qa5Ow+qjtOZr2of9QZWf1A6rYqi81k+P09sriEhT/A//tUuj4XkBv1/SD5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RmewxAAAANsAAAAPAAAAAAAAAAAA&#10;AAAAAKECAABkcnMvZG93bnJldi54bWxQSwUGAAAAAAQABAD5AAAAkgMAAAAA&#10;" strokeweight="2.25pt"/>
                      <v:shape id="AutoShape 32" o:spid="_x0000_s1038" type="#_x0000_t123" style="position:absolute;left:22860;top:3429;width:2292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TkgMMA&#10;AADbAAAADwAAAGRycy9kb3ducmV2LnhtbESPW2sCMRSE3wX/QziCb5qtQtGtUdri0lp88dL3w+Z0&#10;d+nmZEmyF/99IxR8HGbmG2azG0wtOnK+sqzgaZ6AIM6trrhQcL1ksxUIH5A11pZJwY087Lbj0QZT&#10;bXs+UXcOhYgQ9ikqKENoUil9XpJBP7cNcfR+rDMYonSF1A77CDe1XCTJszRYcVwosaH3kvLfc2sU&#10;vA3HHLOvlq/yUuG3O+xvH+u9UtPJ8PoCItAQHuH/9qdWsFzA/Uv8A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TkgMMAAADbAAAADwAAAAAAAAAAAAAAAACYAgAAZHJzL2Rv&#10;d25yZXYueG1sUEsFBgAAAAAEAAQA9QAAAIgDAAAAAA==&#10;" strokeweight="2.25pt"/>
                      <v:line id="Line 33" o:spid="_x0000_s1039" style="position:absolute;visibility:visible;mso-wrap-style:square" from="25152,4569" to="26747,4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/BYsMAAADbAAAADwAAAGRycy9kb3ducmV2LnhtbESPwWrDMBBE74X8g9hAb42cGkpxooQ2&#10;YPAhl7gl5LhIG9vEWhlJtZ1+fVUo9DjMzBtmu59tL0byoXOsYL3KQBBrZzpuFHx+lE+vIEJENtg7&#10;JgV3CrDfLR62WBg38YnGOjYiQTgUqKCNcSikDLoli2HlBuLkXZ23GJP0jTQepwS3vXzOshdpseO0&#10;0OJAh5b0rf6yCupKX9137m/ny/tR6xL9CTuv1ONyftuAiDTH//BfuzIK8hx+v6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vwWLDAAAA2wAAAA8AAAAAAAAAAAAA&#10;AAAAoQIAAGRycy9kb3ducmV2LnhtbFBLBQYAAAAABAAEAPkAAACRAwAAAAA=&#10;" strokeweight="3pt"/>
                      <v:line id="Line 34" o:spid="_x0000_s1040" style="position:absolute;visibility:visible;mso-wrap-style:square" from="5028,4569" to="503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HEKMIAAADbAAAADwAAAGRycy9kb3ducmV2LnhtbESPQYvCMBSE74L/ITxhb5q6WxapRhFB&#10;6EEPdkWvj+bZFJuX2mS1/nsjLOxxmJlvmMWqt424U+drxwqmkwQEcel0zZWC4892PAPhA7LGxjEp&#10;eJKH1XI4WGCm3YMPdC9CJSKEfYYKTAhtJqUvDVn0E9cSR+/iOoshyq6SusNHhNtGfibJt7RYc1ww&#10;2NLGUHktfq2CdJ8bfe53fndI8hPVt3RzK5xSH6N+PQcRqA//4b92rhV8pfD+En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HEKMIAAADbAAAADwAAAAAAAAAAAAAA&#10;AAChAgAAZHJzL2Rvd25yZXYueG1sUEsFBgAAAAAEAAQA+QAAAJADAAAAAA==&#10;" strokeweight="2.25pt"/>
                      <v:line id="Line 35" o:spid="_x0000_s1041" style="position:absolute;visibility:visible;mso-wrap-style:square" from="26747,4569" to="2675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1hs8IAAADbAAAADwAAAGRycy9kb3ducmV2LnhtbESPT4vCMBTE78J+h/AEb5r6b5FqlEUQ&#10;etCDddm9Ppq3TdnmpTZR67c3guBxmJnfMKtNZ2txpdZXjhWMRwkI4sLpiksF36fdcAHCB2SNtWNS&#10;cCcPm/VHb4Wpdjc+0jUPpYgQ9ikqMCE0qZS+MGTRj1xDHL0/11oMUbal1C3eItzWcpIkn9JixXHB&#10;YENbQ8V/frEKZofM6N9u7/fHJPuh6jzbnnOn1KDffS1BBOrCO/xqZ1rBdA7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n1hs8IAAADbAAAADwAAAAAAAAAAAAAA&#10;AAChAgAAZHJzL2Rvd25yZXYueG1sUEsFBgAAAAAEAAQA+QAAAJADAAAAAA==&#10;" strokeweight="2.25pt"/>
                      <v:line id="Line 36" o:spid="_x0000_s1042" style="position:absolute;visibility:visible;mso-wrap-style:square" from="5028,10287" to="6858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//xMIAAADbAAAADwAAAGRycy9kb3ducmV2LnhtbESPQYvCMBSE78L+h/AW9mZTXZGlGkUE&#10;oQc9WGW9PppnU2xeapPV7r83guBxmJlvmPmyt424UedrxwpGSQqCuHS65krB8bAZ/oDwAVlj45gU&#10;/JOH5eJjMMdMuzvv6VaESkQI+wwVmBDaTEpfGrLoE9cSR+/sOoshyq6SusN7hNtGjtN0Ki3WHBcM&#10;trQ2VF6KP6tgssuNPvVbv92n+S/V18n6Wjilvj771QxEoD68w692rhV8T+H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//xMIAAADbAAAADwAAAAAAAAAAAAAA&#10;AAChAgAAZHJzL2Rvd25yZXYueG1sUEsFBgAAAAAEAAQA+QAAAJADAAAAAA==&#10;" strokeweight="2.25pt"/>
                      <v:line id="Line 37" o:spid="_x0000_s1043" style="position:absolute;flip:y;visibility:visible;mso-wrap-style:square" from="6858,9146" to="914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7MtMMAAADbAAAADwAAAGRycy9kb3ducmV2LnhtbESPQWsCMRSE74X+h/CEXopmW2mV1ShV&#10;sEpvteL5sXluFve9bJNUt/++KRR6HGbmG2a+7LlVFwqx8WLgYVSAIqm8baQ2cPjYDKegYkKx2Hoh&#10;A98UYbm4vZljaf1V3umyT7XKEIklGnApdaXWsXLEGEe+I8neyQfGlGWotQ14zXBu9WNRPGvGRvKC&#10;w47Wjqrz/osNPLmKd5vD9v5zjG8hMfPqdXs05m7Qv8xAJerTf/ivvbMGxhP4/ZJ/gF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ezLTDAAAA2wAAAA8AAAAAAAAAAAAA&#10;AAAAoQIAAGRycy9kb3ducmV2LnhtbFBLBQYAAAAABAAEAPkAAACRAwAAAAA=&#10;" strokeweight="3pt"/>
                      <v:line id="Line 38" o:spid="_x0000_s1044" style="position:absolute;visibility:visible;mso-wrap-style:square" from="8000,10287" to="1943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tTE78AAADbAAAADwAAAGRycy9kb3ducmV2LnhtbERPTYvCMBC9C/6HMIK3NVVhWaqxqCB4&#10;8GJ3EY9DMralzaQkUev++s1hwePjfa+LwXbiQT40jhXMZxkIYu1Mw5WCn+/DxxeIEJENdo5JwYsC&#10;FJvxaI25cU8+06OMlUghHHJUUMfY51IGXZPFMHM9ceJuzluMCfpKGo/PFG47uciyT2mx4dRQY0/7&#10;mnRb3q2C8qhv7nfp28t1d9L6gP6MjVdqOhm2KxCRhvgW/7uPRsEyjU1f0g+Qm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4tTE78AAADbAAAADwAAAAAAAAAAAAAAAACh&#10;AgAAZHJzL2Rvd25yZXYueG1sUEsFBgAAAAAEAAQA+QAAAI0DAAAAAA==&#10;" strokeweight="3pt"/>
                      <v:line id="Line 39" o:spid="_x0000_s1045" style="position:absolute;visibility:visible;mso-wrap-style:square" from="19434,9146" to="19443,11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f2iMMAAADbAAAADwAAAGRycy9kb3ducmV2LnhtbESPwWrDMBBE74X8g9hAb42cBkrjRDFJ&#10;IeBDL3ZLyXGRNraJtTKS6jj5+qpQ6HGYmTfMtphsL0byoXOsYLnIQBBrZzpuFHx+HJ9eQYSIbLB3&#10;TApuFKDYzR62mBt35YrGOjYiQTjkqKCNccilDLoli2HhBuLknZ23GJP0jTQerwlue/mcZS/SYsdp&#10;ocWB3lrSl/rbKqhLfXb3lb98nQ7vWh/RV9h5pR7n034DItIU/8N/7dIoWK3h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H9ojDAAAA2wAAAA8AAAAAAAAAAAAA&#10;AAAAoQIAAGRycy9kb3ducmV2LnhtbFBLBQYAAAAABAAEAPkAAACRAwAAAAA=&#10;" strokeweight="3pt"/>
                      <v:line id="Line 40" o:spid="_x0000_s1046" style="position:absolute;visibility:visible;mso-wrap-style:square" from="20576,7998" to="20576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ssaMAAAADbAAAADwAAAGRycy9kb3ducmV2LnhtbERPu2rDMBTdA/kHcQvdYrlpKMG1EppA&#10;wEMXu6VkvEjXD2JdGUlN3H59NBQ6Hs673M92FFfyYXCs4CnLQRBrZwbuFHx+nFZbECEiGxwdk4If&#10;CrDfLRclFsbduKZrEzuRQjgUqKCPcSqkDLoniyFzE3HiWuctxgR9J43HWwq3o1zn+Yu0OHBq6HGi&#10;Y0/60nxbBU2lW/f77C9f58O71if0NQ5eqceH+e0VRKQ5/ov/3JVRsEnr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7LGjAAAAA2wAAAA8AAAAAAAAAAAAAAAAA&#10;oQIAAGRycy9kb3ducmV2LnhtbFBLBQYAAAAABAAEAPkAAACOAwAAAAA=&#10;" strokeweight="3pt"/>
                      <v:line id="Line 41" o:spid="_x0000_s1047" style="position:absolute;visibility:visible;mso-wrap-style:square" from="20576,10287" to="2674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AUzcEAAADbAAAADwAAAGRycy9kb3ducmV2LnhtbESPQYvCMBSE7wv+h/AEb2taEVm6xrII&#10;Qg96sIpeH83bpmzzUpuo9d8bQdjjMPPNMMt8sK24Ue8bxwrSaQKCuHK64VrB8bD5/ALhA7LG1jEp&#10;eJCHfDX6WGKm3Z33dCtDLWIJ+wwVmBC6TEpfGbLop64jjt6v6y2GKPta6h7vsdy2cpYkC2mx4bhg&#10;sKO1oeqvvFoF811h9HnY+u0+KU7UXObrS+mUmoyHn28QgYbwH37ThY5cCq8v8Qf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QBTNwQAAANsAAAAPAAAAAAAAAAAAAAAA&#10;AKECAABkcnMvZG93bnJldi54bWxQSwUGAAAAAAQABAD5AAAAjwMAAAAA&#10;" strokeweight="2.25pt"/>
                      <w10:anchorlock/>
                    </v:group>
                  </w:pict>
                </mc:Fallback>
              </mc:AlternateConten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4D0309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</w:rPr>
              <mc:AlternateContent>
                <mc:Choice Requires="wpc">
                  <w:drawing>
                    <wp:inline distT="0" distB="0" distL="0" distR="0">
                      <wp:extent cx="2400300" cy="1372870"/>
                      <wp:effectExtent l="0" t="1905" r="635" b="25400"/>
                      <wp:docPr id="21" name="Полотно 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0" y="457023"/>
                                  <a:ext cx="571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AutoShap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4200" y="343017"/>
                                  <a:ext cx="228300" cy="228112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02500" y="457023"/>
                                  <a:ext cx="914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0" y="800041"/>
                                  <a:ext cx="457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0100" y="686035"/>
                                  <a:ext cx="227500" cy="228112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88400" y="800041"/>
                                  <a:ext cx="343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1600" y="686035"/>
                                  <a:ext cx="227500" cy="228112"/>
                                </a:xfrm>
                                <a:prstGeom prst="flowChartSummingJunct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9900" y="800041"/>
                                  <a:ext cx="457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0" y="457023"/>
                                  <a:ext cx="0" cy="686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17300" y="457023"/>
                                  <a:ext cx="0" cy="686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700" y="1143158"/>
                                  <a:ext cx="343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45900" y="1029052"/>
                                  <a:ext cx="228300" cy="114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0100" y="1143158"/>
                                  <a:ext cx="457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17500" y="1029052"/>
                                  <a:ext cx="0" cy="22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1600" y="914147"/>
                                  <a:ext cx="800" cy="4587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1600" y="1143158"/>
                                  <a:ext cx="685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B51BBF3" id="Полотно 567" o:spid="_x0000_s1026" editas="canvas" style="width:189pt;height:108.1pt;mso-position-horizontal-relative:char;mso-position-vertical-relative:line" coordsize="24003,13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">
                      <v:shape id="_x0000_s1027" type="#_x0000_t75" style="position:absolute;width:24003;height:13728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5027,4570" to="1074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AHqcAAAADaAAAADwAAAGRycy9kb3ducmV2LnhtbERPTWvCQBC9F/wPyxR6001LKBKzERGE&#10;HOzBKHodsmM2mJ2N2a1J/31XKPQ0PN7n5OvJduJBg28dK3hfJCCIa6dbbhScjrv5EoQPyBo7x6Tg&#10;hzysi9lLjpl2Ix/oUYVGxBD2GSowIfSZlL42ZNEvXE8cuasbLIYIh0bqAccYbjv5kSSf0mLLscFg&#10;T1tD9a36tgrSr9Loy7T3+0NSnqm9p9t75ZR6e502KxCBpvAv/nOXOs6H5yvPK4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PgB6nAAAAA2gAAAA8AAAAAAAAAAAAAAAAA&#10;oQIAAGRycy9kb3ducmV2LnhtbFBLBQYAAAAABAAEAPkAAACOAwAAAAA=&#10;" strokeweight="2.25pt"/>
                      <v:shape id="AutoShape 5" o:spid="_x0000_s1029" type="#_x0000_t123" style="position:absolute;left:10742;top:3430;width:2283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wGccAA&#10;AADaAAAADwAAAGRycy9kb3ducmV2LnhtbESPzarCMBSE94LvEI7gTlNdiLcaRUVRL3fj3/7QHNti&#10;c1KSqPXtzQXB5TAz3zDTeWMq8SDnS8sKBv0EBHFmdcm5gvNp0xuD8AFZY2WZFLzIw3zWbk0x1fbJ&#10;B3ocQy4ihH2KCooQ6lRKnxVk0PdtTRy9q3UGQ5Qul9rhM8JNJYdJMpIGS44LBda0Kii7He9GwbL5&#10;y3Dze+ezPJV4cfv1a/uzVqrbaRYTEIGa8A1/2jutYAj/V+INkLM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QwGccAAAADaAAAADwAAAAAAAAAAAAAAAACYAgAAZHJzL2Rvd25y&#10;ZXYueG1sUEsFBgAAAAAEAAQA9QAAAIUDAAAAAA==&#10;" strokeweight="2.25pt"/>
                      <v:line id="Line 6" o:spid="_x0000_s1030" style="position:absolute;visibility:visible;mso-wrap-style:square" from="13025,4570" to="22173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48RcMAAADaAAAADwAAAGRycy9kb3ducmV2LnhtbESPwWrDMBBE74H+g9hAb7Gc1oTiRgnF&#10;UPAhOdgJ6XWxtpaptXIs1XH+vioUehxm5g2z3c+2FxONvnOsYJ2kIIgbpztuFZxP76sXED4ga+wd&#10;k4I7edjvHhZbzLW7cUVTHVoRIexzVGBCGHIpfWPIok/cQBy9TzdaDFGOrdQj3iLc9vIpTTfSYsdx&#10;weBAhaHmq/62CrJjafTHfPCHKi0v1F2z4lo7pR6X89sriEBz+A//tUut4Bl+r8Qb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+PEXDAAAA2gAAAA8AAAAAAAAAAAAA&#10;AAAAoQIAAGRycy9kb3ducmV2LnhtbFBLBQYAAAAABAAEAPkAAACRAwAAAAA=&#10;" strokeweight="2.25pt"/>
                      <v:line id="Line 7" o:spid="_x0000_s1031" style="position:absolute;visibility:visible;mso-wrap-style:square" from="5027,8000" to="9601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ekMb8AAADaAAAADwAAAGRycy9kb3ducmV2LnhtbESPQYvCMBSE7wv+h/AEb2uqiCzVKCII&#10;PejBKnp9NM+m2LzUJmr990YQ9jjMfDPMfNnZWjyo9ZVjBaNhAoK4cLriUsHxsPn9A+EDssbaMSl4&#10;kYflovczx1S7J+/pkYdSxBL2KSowITSplL4wZNEPXUMcvYtrLYYo21LqFp+x3NZynCRTabHiuGCw&#10;obWh4prfrYLJLjP63G39dp9kJ6puk/Utd0oN+t1qBiJQF/7DXzrTkYPPlXgD5OI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5ekMb8AAADaAAAADwAAAAAAAAAAAAAAAACh&#10;AgAAZHJzL2Rvd25yZXYueG1sUEsFBgAAAAAEAAQA+QAAAI0DAAAAAA==&#10;" strokeweight="2.25pt"/>
                      <v:shape id="AutoShape 8" o:spid="_x0000_s1032" type="#_x0000_t123" style="position:absolute;left:9601;top:6860;width:2275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WeBcIA&#10;AADaAAAADwAAAGRycy9kb3ducmV2LnhtbESPT2sCMRTE70K/Q3iCN81aUOxqlLa4tJZeqvb+2Dx3&#10;l25eliTun29vhILHYWZ+w2x2valFS85XlhXMZwkI4tzqigsF51M2XYHwAVljbZkUDORht30abTDV&#10;tuMfao+hEBHCPkUFZQhNKqXPSzLoZ7Yhjt7FOoMhSldI7bCLcFPL5yRZSoMVx4USG3ovKf87Xo2C&#10;t/47x+zrymd5qvDXHfbDx8teqcm4f12DCNSHR/i//akVLOB+Jd4A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Z4FwgAAANoAAAAPAAAAAAAAAAAAAAAAAJgCAABkcnMvZG93&#10;bnJldi54bWxQSwUGAAAAAAQABAD1AAAAhwMAAAAA&#10;" strokeweight="2.25pt"/>
                      <v:line id="Line 9" o:spid="_x0000_s1033" style="position:absolute;visibility:visible;mso-wrap-style:square" from="11884,8000" to="15316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mf3cEAAADaAAAADwAAAGRycy9kb3ducmV2LnhtbESPQYvCMBSE74L/ITzB25oqIkvXWJaC&#10;0IMerLJ7fTRvm7LNS22i1n9vBMHjMDPfMOtssK24Uu8bxwrmswQEceV0w7WC03H78QnCB2SNrWNS&#10;cCcP2WY8WmOq3Y0PdC1DLSKEfYoKTAhdKqWvDFn0M9cRR+/P9RZDlH0tdY+3CLetXCTJSlpsOC4Y&#10;7Cg3VP2XF6tguS+M/h12fndIih9qzsv8XDqlppPh+wtEoCG8w692oRWs4Hkl3gC5e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CZ/dwQAAANoAAAAPAAAAAAAAAAAAAAAA&#10;AKECAABkcnMvZG93bnJldi54bWxQSwUGAAAAAAQABAD5AAAAjwMAAAAA&#10;" strokeweight="2.25pt"/>
                      <v:shape id="AutoShape 10" o:spid="_x0000_s1034" type="#_x0000_t123" style="position:absolute;left:15316;top:6860;width:2275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ul6cIA&#10;AADaAAAADwAAAGRycy9kb3ducmV2LnhtbESPzW7CMBCE70h9B2uRuIFDD0ADBrUVUUvVS4HeV/GS&#10;RI3XkW3y8/YYqRLH0cx8o9nselOLlpyvLCuYzxIQxLnVFRcKzqdsugLhA7LG2jIpGMjDbvs02mCq&#10;bcc/1B5DISKEfYoKyhCaVEqfl2TQz2xDHL2LdQZDlK6Q2mEX4aaWz0mykAYrjgslNvReUv53vBoF&#10;b/13jtnXlc/yVOGvO+yHj5e9UpNx/7oGEagPj/B/+1MrWML9SrwBcn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e6XpwgAAANoAAAAPAAAAAAAAAAAAAAAAAJgCAABkcnMvZG93&#10;bnJldi54bWxQSwUGAAAAAAQABAD1AAAAhwMAAAAA&#10;" strokeweight="2.25pt"/>
                      <v:line id="Line 11" o:spid="_x0000_s1035" style="position:absolute;visibility:visible;mso-wrap-style:square" from="17599,8000" to="22173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quNL8AAADaAAAADwAAAGRycy9kb3ducmV2LnhtbERPz2uDMBS+F/Y/hFfobY0dpQzXVIow&#10;8GAPdWO7PsybkZoXNZm6/345FHr8+H4fs8V2YqLRt44V7LYJCOLa6ZYbBZ8f78+vIHxA1tg5JgV/&#10;5CE7Pa2OmGo385WmKjQihrBPUYEJoU+l9LUhi37reuLI/bjRYohwbKQecY7htpMvSXKQFluODQZ7&#10;yg3Vt+rXKthfCqO/l9KX16T4onbY50PllNqsl/MbiEBLeIjv7kIriFvjlXgD5Ok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tquNL8AAADaAAAADwAAAAAAAAAAAAAAAACh&#10;AgAAZHJzL2Rvd25yZXYueG1sUEsFBgAAAAAEAAQA+QAAAI0DAAAAAA==&#10;" strokeweight="2.25pt"/>
                      <v:line id="Line 12" o:spid="_x0000_s1036" style="position:absolute;visibility:visible;mso-wrap-style:square" from="5027,4570" to="5027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Lr8MAAADaAAAADwAAAGRycy9kb3ducmV2LnhtbESPQWvCQBSE7wX/w/IEb3VjCaWmrlIC&#10;Qg7xkFT0+si+ZkOzb2N2q/Hfu4VCj8PMfMNsdpPtxZVG3zlWsFomIIgbpztuFRw/989vIHxA1tg7&#10;JgV38rDbzp42mGl344qudWhFhLDPUIEJYcik9I0hi37pBuLofbnRYohybKUe8RbhtpcvSfIqLXYc&#10;FwwOlBtqvusfqyA9FEafp9KXVVKcqLuk+aV2Si3m08c7iEBT+A//tQutYA2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C6/DAAAA2gAAAA8AAAAAAAAAAAAA&#10;AAAAoQIAAGRycy9kb3ducmV2LnhtbFBLBQYAAAAABAAEAPkAAACRAwAAAAA=&#10;" strokeweight="2.25pt"/>
                      <v:line id="Line 13" o:spid="_x0000_s1037" style="position:absolute;visibility:visible;mso-wrap-style:square" from="22173,4570" to="22173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M70MAAAADbAAAADwAAAGRycy9kb3ducmV2LnhtbERPTYvCMBC9L/gfwgje1rQisnSNZRGE&#10;HvRgFb0OzWxTtpnUJmr990YQ9jaP9znLfLCtuFHvG8cK0mkCgrhyuuFawfGw+fwC4QOyxtYxKXiQ&#10;h3w1+lhipt2d93QrQy1iCPsMFZgQukxKXxmy6KeuI47cr+sthgj7Wuoe7zHctnKWJAtpseHYYLCj&#10;taHqr7xaBfNdYfR52PrtPilO1Fzm60vplJqMh59vEIGG8C9+uwsd56fw+iUe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zO9DAAAAA2wAAAA8AAAAAAAAAAAAAAAAA&#10;oQIAAGRycy9kb3ducmV2LnhtbFBLBQYAAAAABAAEAPkAAACOAwAAAAA=&#10;" strokeweight="2.25pt"/>
                      <v:line id="Line 14" o:spid="_x0000_s1038" style="position:absolute;visibility:visible;mso-wrap-style:square" from="5027,11431" to="8459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Glp74AAADbAAAADwAAAGRycy9kb3ducmV2LnhtbERPTYvCMBC9C/6HMII3TRUR6RplEYQe&#10;9GAVvQ7NbFO2mdQmav33RhC8zeN9znLd2VrcqfWVYwWTcQKCuHC64lLB6bgdLUD4gKyxdkwKnuRh&#10;ver3lphq9+AD3fNQihjCPkUFJoQmldIXhiz6sWuII/fnWoshwraUusVHDLe1nCbJXFqsODYYbGhj&#10;qPjPb1bBbJ8Zfel2fndIsjNV19nmmjulhoPu9wdEoC58xR93puP8Kbx/iQfI1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KIaWnvgAAANsAAAAPAAAAAAAAAAAAAAAAAKEC&#10;AABkcnMvZG93bnJldi54bWxQSwUGAAAAAAQABAD5AAAAjAMAAAAA&#10;" strokeweight="2.25pt"/>
                      <v:line id="Line 15" o:spid="_x0000_s1039" style="position:absolute;flip:y;visibility:visible;mso-wrap-style:square" from="8459,10290" to="10742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kOo8EAAADbAAAADwAAAGRycy9kb3ducmV2LnhtbERPTU8CMRC9k/gfmjHxYqCLoiELhaAJ&#10;QriJhPNkO2437kzXtsL67y2JCbd5eZ8zX/bcqhOF2HgxMB4VoEgqbxupDRw+1sMpqJhQLLZeyMAv&#10;RVgubgZzLK0/yzud9qlWOURiiQZcSl2pdawcMcaR70gy9+kDY8ow1NoGPOdwbvVDUTxrxkZyg8OO&#10;Xh1VX/sfNvDkKt6uD5v770fchcTML2+bozF3t/1qBipRn67if/fW5vkTuPySD9C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eQ6jwQAAANsAAAAPAAAAAAAAAAAAAAAA&#10;AKECAABkcnMvZG93bnJldi54bWxQSwUGAAAAAAQABAD5AAAAjwMAAAAA&#10;" strokeweight="3pt"/>
                      <v:line id="Line 16" o:spid="_x0000_s1040" style="position:absolute;visibility:visible;mso-wrap-style:square" from="9601,11431" to="14175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g908EAAADbAAAADwAAAGRycy9kb3ducmV2LnhtbERPTWvCQBC9F/wPywje6sZii6TZSBGE&#10;HPRgKnodstNsaHY2Zre6/nu3UOhtHu9zinW0vbjS6DvHChbzDARx43THrYLj5/Z5BcIHZI29Y1Jw&#10;Jw/rcvJUYK7djQ90rUMrUgj7HBWYEIZcSt8YsujnbiBO3JcbLYYEx1bqEW8p3PbyJcvepMWOU4PB&#10;gTaGmu/6xypY7iujz3Hnd4esOlF3WW4utVNqNo0f7yACxfAv/nNXOs1/hd9f0gG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yD3TwQAAANsAAAAPAAAAAAAAAAAAAAAA&#10;AKECAABkcnMvZG93bnJldi54bWxQSwUGAAAAAAQABAD5AAAAjwMAAAAA&#10;" strokeweight="2.25pt"/>
                      <v:line id="Line 17" o:spid="_x0000_s1041" style="position:absolute;visibility:visible;mso-wrap-style:square" from="14175,10290" to="14175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4Pc8IAAADbAAAADwAAAGRycy9kb3ducmV2LnhtbESPQWsCMRCF7wX/QxjBm2atILI1SisI&#10;Hry4LdLjkIy7i5vJkqS69td3DkJvM7w3732z3g6+UzeKqQ1sYD4rQBHb4FquDXx97qcrUCkjO+wC&#10;k4EHJdhuRi9rLF2484luVa6VhHAq0UCTc19qnWxDHtMs9MSiXUL0mGWNtXYR7xLuO/1aFEvtsWVp&#10;aLCnXUP2Wv14A9XBXsLvIl7P3x9Ha/cYT9hGYybj4f0NVKYh/5uf1wcn+AIrv8gA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4Pc8IAAADbAAAADwAAAAAAAAAAAAAA&#10;AAChAgAAZHJzL2Rvd25yZXYueG1sUEsFBgAAAAAEAAQA+QAAAJADAAAAAA==&#10;" strokeweight="3pt"/>
                      <v:line id="Line 18" o:spid="_x0000_s1042" style="position:absolute;visibility:visible;mso-wrap-style:square" from="15316,9141" to="15324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Kq6L8AAADbAAAADwAAAGRycy9kb3ducmV2LnhtbERPTYvCMBC9C/6HMII3TV1hWatRVBA8&#10;eLEr4nFIxrbYTEqS1e7+erMgeJvH+5zFqrONuJMPtWMFk3EGglg7U3Op4PS9G32BCBHZYOOYFPxS&#10;gNWy31tgbtyDj3QvYilSCIccFVQxtrmUQVdkMYxdS5y4q/MWY4K+lMbjI4XbRn5k2ae0WHNqqLCl&#10;bUX6VvxYBcVeX93f1N/Ol81B6x36I9ZeqeGgW89BROriW/xy702aP4P/X9IBcvk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3Kq6L8AAADbAAAADwAAAAAAAAAAAAAAAACh&#10;AgAAZHJzL2Rvd25yZXYueG1sUEsFBgAAAAAEAAQA+QAAAI0DAAAAAA==&#10;" strokeweight="3pt"/>
                      <v:line id="Line 19" o:spid="_x0000_s1043" style="position:absolute;visibility:visible;mso-wrap-style:square" from="15316,11431" to="22173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NU9r4AAADbAAAADwAAAGRycy9kb3ducmV2LnhtbERPTYvCMBC9L/gfwgjebKrIItUoIgg9&#10;6MEqeh2asSk2k9pErf/eHBb2+Hjfy3VvG/GizteOFUySFARx6XTNlYLzaTeeg/ABWWPjmBR8yMN6&#10;NfhZYqbdm4/0KkIlYgj7DBWYENpMSl8asugT1xJH7uY6iyHCrpK6w3cMt42cpumvtFhzbDDY0tZQ&#10;eS+eVsHskBt97fd+f0zzC9WP2fZROKVGw36zABGoD//iP3euFUzj+vgl/gC5+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01T2vgAAANsAAAAPAAAAAAAAAAAAAAAAAKEC&#10;AABkcnMvZG93bnJldi54bWxQSwUGAAAAAAQABAD5AAAAjAMAAAAA&#10;" strokeweight="2.25pt"/>
                      <w10:anchorlock/>
                    </v:group>
                  </w:pict>
                </mc:Fallback>
              </mc:AlternateContent>
            </w:r>
          </w:p>
        </w:tc>
      </w:tr>
    </w:tbl>
    <w:p w:rsidR="00C432F9" w:rsidRPr="007862CF" w:rsidRDefault="00C432F9" w:rsidP="00C432F9">
      <w:pPr>
        <w:spacing w:after="200" w:line="276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</w:p>
    <w:p w:rsidR="00C432F9" w:rsidRPr="007862CF" w:rsidRDefault="00C432F9" w:rsidP="00C432F9">
      <w:pPr>
        <w:spacing w:after="200" w:line="276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7862CF">
        <w:rPr>
          <w:rFonts w:ascii="Times New Roman" w:eastAsia="Calibri" w:hAnsi="Times New Roman"/>
          <w:b/>
          <w:sz w:val="28"/>
          <w:szCs w:val="28"/>
          <w:lang w:eastAsia="en-US"/>
        </w:rPr>
        <w:t>Приложение №8  Лист учета знаний группы №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1941"/>
        <w:gridCol w:w="769"/>
        <w:gridCol w:w="589"/>
        <w:gridCol w:w="527"/>
        <w:gridCol w:w="384"/>
        <w:gridCol w:w="527"/>
        <w:gridCol w:w="769"/>
        <w:gridCol w:w="497"/>
        <w:gridCol w:w="527"/>
        <w:gridCol w:w="872"/>
        <w:gridCol w:w="527"/>
        <w:gridCol w:w="580"/>
        <w:gridCol w:w="603"/>
        <w:gridCol w:w="676"/>
        <w:gridCol w:w="1463"/>
        <w:gridCol w:w="1135"/>
        <w:gridCol w:w="1314"/>
      </w:tblGrid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писок группы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 задание №1 (индивидуальн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Диктант.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амооценка</w:t>
            </w:r>
          </w:p>
        </w:tc>
        <w:tc>
          <w:tcPr>
            <w:tcW w:w="2990" w:type="dxa"/>
            <w:gridSpan w:val="5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2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.</w:t>
            </w:r>
          </w:p>
        </w:tc>
        <w:tc>
          <w:tcPr>
            <w:tcW w:w="3306" w:type="dxa"/>
            <w:gridSpan w:val="5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»3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</w:t>
            </w:r>
          </w:p>
        </w:tc>
        <w:tc>
          <w:tcPr>
            <w:tcW w:w="2079" w:type="dxa"/>
            <w:gridSpan w:val="3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4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</w:t>
            </w:r>
          </w:p>
        </w:tc>
        <w:tc>
          <w:tcPr>
            <w:tcW w:w="2980" w:type="dxa"/>
            <w:gridSpan w:val="2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ИТОГ</w:t>
            </w:r>
          </w:p>
        </w:tc>
        <w:tc>
          <w:tcPr>
            <w:tcW w:w="1387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Итог группы</w:t>
            </w: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ответ</w:t>
            </w:r>
          </w:p>
        </w:tc>
        <w:tc>
          <w:tcPr>
            <w:tcW w:w="2990" w:type="dxa"/>
            <w:gridSpan w:val="5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3306" w:type="dxa"/>
            <w:gridSpan w:val="5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2079" w:type="dxa"/>
            <w:gridSpan w:val="3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 xml:space="preserve">Сумма </w:t>
            </w:r>
          </w:p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баллов  каждого</w:t>
            </w: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ка</w:t>
            </w:r>
          </w:p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 урок</w:t>
            </w:r>
          </w:p>
        </w:tc>
        <w:tc>
          <w:tcPr>
            <w:tcW w:w="138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Групповая сумма баллов</w:t>
            </w:r>
          </w:p>
        </w:tc>
      </w:tr>
      <w:tr w:rsidR="007862CF" w:rsidRPr="007862CF" w:rsidTr="007862CF">
        <w:trPr>
          <w:cantSplit/>
          <w:trHeight w:val="2395"/>
        </w:trPr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 xml:space="preserve">Выдвижение 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гипотезы</w:t>
            </w:r>
          </w:p>
        </w:tc>
        <w:tc>
          <w:tcPr>
            <w:tcW w:w="645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оставление схемы</w:t>
            </w:r>
          </w:p>
        </w:tc>
        <w:tc>
          <w:tcPr>
            <w:tcW w:w="54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борка цепи</w:t>
            </w:r>
          </w:p>
        </w:tc>
        <w:tc>
          <w:tcPr>
            <w:tcW w:w="476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774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пределение цели.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ешение проблемы.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оставление схемы.</w:t>
            </w: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борка цепи.</w:t>
            </w:r>
          </w:p>
        </w:tc>
        <w:tc>
          <w:tcPr>
            <w:tcW w:w="935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бсуждение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езультат  Подготовка защиты</w:t>
            </w: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63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азгадывание схемы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бсуждение. Подготовка защиты</w:t>
            </w:r>
          </w:p>
        </w:tc>
        <w:tc>
          <w:tcPr>
            <w:tcW w:w="78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172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 w:val="restart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2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3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lastRenderedPageBreak/>
              <w:t>4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5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</w:tbl>
    <w:p w:rsidR="00C432F9" w:rsidRPr="00C432F9" w:rsidRDefault="00C432F9" w:rsidP="00C432F9">
      <w:pPr>
        <w:spacing w:after="200" w:line="276" w:lineRule="auto"/>
        <w:rPr>
          <w:rFonts w:eastAsia="Calibri"/>
          <w:lang w:eastAsia="en-US"/>
        </w:rPr>
      </w:pPr>
    </w:p>
    <w:p w:rsidR="00C432F9" w:rsidRPr="00C432F9" w:rsidRDefault="00C432F9" w:rsidP="00C432F9">
      <w:pPr>
        <w:spacing w:after="200" w:line="276" w:lineRule="auto"/>
        <w:rPr>
          <w:rFonts w:eastAsia="Calibri"/>
          <w:lang w:eastAsia="en-US"/>
        </w:rPr>
      </w:pP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ab/>
        <w:t>Лист заполнил Эксперт: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ab/>
        <w:t>Дата: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>*****Примечание.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 xml:space="preserve">  Лист заполняется в ходе урока  экспертом группы.  Эксперты к работе подготовлены заранее – с ними выполнены все задания и обсуждены критерии.</w:t>
      </w:r>
    </w:p>
    <w:p w:rsidR="0095377E" w:rsidRPr="000951D1" w:rsidRDefault="0095377E" w:rsidP="009A3D53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sectPr w:rsidR="0095377E" w:rsidRPr="000951D1" w:rsidSect="000951D1">
      <w:footerReference w:type="default" r:id="rId36"/>
      <w:pgSz w:w="15840" w:h="12240" w:orient="landscape"/>
      <w:pgMar w:top="720" w:right="720" w:bottom="720" w:left="7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3352" w:rsidRDefault="006D3352" w:rsidP="00BF49E2">
      <w:r>
        <w:separator/>
      </w:r>
    </w:p>
  </w:endnote>
  <w:endnote w:type="continuationSeparator" w:id="0">
    <w:p w:rsidR="006D3352" w:rsidRDefault="006D3352" w:rsidP="00BF49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43CE" w:rsidRDefault="003B43CE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4D0309">
      <w:rPr>
        <w:noProof/>
      </w:rPr>
      <w:t>1</w:t>
    </w:r>
    <w:r>
      <w:fldChar w:fldCharType="end"/>
    </w:r>
  </w:p>
  <w:p w:rsidR="003B43CE" w:rsidRDefault="003B43CE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3352" w:rsidRDefault="006D3352" w:rsidP="00BF49E2">
      <w:r>
        <w:separator/>
      </w:r>
    </w:p>
  </w:footnote>
  <w:footnote w:type="continuationSeparator" w:id="0">
    <w:p w:rsidR="006D3352" w:rsidRDefault="006D3352" w:rsidP="00BF49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A91981"/>
    <w:multiLevelType w:val="multilevel"/>
    <w:tmpl w:val="769CE8B2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1" w15:restartNumberingAfterBreak="0">
    <w:nsid w:val="358C7237"/>
    <w:multiLevelType w:val="hybridMultilevel"/>
    <w:tmpl w:val="896A41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2CE0FB4"/>
    <w:multiLevelType w:val="multilevel"/>
    <w:tmpl w:val="1284878A"/>
    <w:lvl w:ilvl="0">
      <w:numFmt w:val="bullet"/>
      <w:lvlText w:val="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28"/>
        <w:szCs w:val="28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5040"/>
        </w:tabs>
        <w:ind w:left="504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4"/>
        <w:szCs w:val="24"/>
      </w:rPr>
    </w:lvl>
  </w:abstractNum>
  <w:abstractNum w:abstractNumId="3" w15:restartNumberingAfterBreak="0">
    <w:nsid w:val="530112AF"/>
    <w:multiLevelType w:val="multilevel"/>
    <w:tmpl w:val="33C7A289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4" w15:restartNumberingAfterBreak="0">
    <w:nsid w:val="7E98CF56"/>
    <w:multiLevelType w:val="multilevel"/>
    <w:tmpl w:val="76A04C43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pos w:val="sectEnd"/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77E"/>
    <w:rsid w:val="000951D1"/>
    <w:rsid w:val="002F687D"/>
    <w:rsid w:val="003871C4"/>
    <w:rsid w:val="003B43CE"/>
    <w:rsid w:val="004D0309"/>
    <w:rsid w:val="00504475"/>
    <w:rsid w:val="00577922"/>
    <w:rsid w:val="005C7851"/>
    <w:rsid w:val="006D3352"/>
    <w:rsid w:val="007331F7"/>
    <w:rsid w:val="00733750"/>
    <w:rsid w:val="007862CF"/>
    <w:rsid w:val="007C071F"/>
    <w:rsid w:val="0095377E"/>
    <w:rsid w:val="00962F2F"/>
    <w:rsid w:val="009A3D53"/>
    <w:rsid w:val="009E4002"/>
    <w:rsid w:val="00A21EC4"/>
    <w:rsid w:val="00AA0DF4"/>
    <w:rsid w:val="00B87B23"/>
    <w:rsid w:val="00BF49E2"/>
    <w:rsid w:val="00C12472"/>
    <w:rsid w:val="00C432F9"/>
    <w:rsid w:val="00C66160"/>
    <w:rsid w:val="00D303A0"/>
    <w:rsid w:val="00F70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9B62022A-A9AE-4FE1-A0F7-D359A6D14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3750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B87B23"/>
    <w:rPr>
      <w:color w:val="0000FF"/>
      <w:u w:val="single"/>
    </w:rPr>
  </w:style>
  <w:style w:type="character" w:styleId="a4">
    <w:name w:val="FollowedHyperlink"/>
    <w:uiPriority w:val="99"/>
    <w:semiHidden/>
    <w:unhideWhenUsed/>
    <w:rsid w:val="00B87B23"/>
    <w:rPr>
      <w:color w:val="800080"/>
      <w:u w:val="single"/>
    </w:rPr>
  </w:style>
  <w:style w:type="table" w:styleId="a5">
    <w:name w:val="Table Grid"/>
    <w:basedOn w:val="a1"/>
    <w:uiPriority w:val="59"/>
    <w:rsid w:val="009A3D53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5"/>
    <w:uiPriority w:val="59"/>
    <w:rsid w:val="00C432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BF49E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BF49E2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BF49E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BF49E2"/>
    <w:rPr>
      <w:sz w:val="22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BF49E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BF49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Nastya\Desktop\&#1055;&#1088;&#1080;&#1083;&#1086;&#1078;&#1077;&#1085;&#1080;&#1077;%203%20%20&#1057;&#1072;&#1084;&#1086;&#1087;&#1088;&#1086;&#1074;&#1077;&#1088;&#1082;&#1072;%20&#1076;&#1080;&#1082;&#1090;&#1072;&#1085;&#1090;&#1072;.docx" TargetMode="External"/><Relationship Id="rId13" Type="http://schemas.openxmlformats.org/officeDocument/2006/relationships/hyperlink" Target="file:///C:\Users\Nastya\Desktop\&#1055;&#1088;&#1080;&#1083;&#1086;&#1078;&#1077;&#1085;&#1080;&#1077;%203%20%20&#1057;&#1072;&#1084;&#1086;&#1087;&#1088;&#1086;&#1074;&#1077;&#1088;&#1082;&#1072;%20&#1076;&#1080;&#1082;&#1090;&#1072;&#1085;&#1090;&#1072;.docx" TargetMode="External"/><Relationship Id="rId18" Type="http://schemas.openxmlformats.org/officeDocument/2006/relationships/hyperlink" Target="file:///C:\Users\Nastya\Desktop\&#1055;&#1088;&#1080;&#1083;&#1086;&#1078;&#1077;&#1085;&#1080;&#1077;.8%20docx.docx" TargetMode="External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2.wmf"/><Relationship Id="rId34" Type="http://schemas.openxmlformats.org/officeDocument/2006/relationships/image" Target="media/image10.emf"/><Relationship Id="rId7" Type="http://schemas.openxmlformats.org/officeDocument/2006/relationships/hyperlink" Target="file:///C:\Users\Nastya\Desktop\&#1055;&#1088;&#1080;&#1083;&#1086;&#1078;&#1077;&#1085;&#1080;&#1077;%202%20%20&#1047;&#1072;&#1076;&#1072;&#1085;&#1080;&#1077;%201.docx" TargetMode="External"/><Relationship Id="rId12" Type="http://schemas.openxmlformats.org/officeDocument/2006/relationships/hyperlink" Target="file:///C:\Users\Nastya\Desktop\&#1055;&#1088;&#1080;&#1083;&#1086;&#1078;&#1077;&#1085;&#1080;&#1077;%202%20%20&#1047;&#1072;&#1076;&#1072;&#1085;&#1080;&#1077;%201.docx" TargetMode="External"/><Relationship Id="rId17" Type="http://schemas.openxmlformats.org/officeDocument/2006/relationships/hyperlink" Target="file:///C:\Users\Nastya\Desktop\&#1055;&#1088;&#1080;&#1083;&#1086;&#1078;&#1077;&#1085;&#1080;&#1077;%207.docx" TargetMode="External"/><Relationship Id="rId25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file:///C:\Users\Nastya\Desktop\&#1055;&#1088;&#1080;&#1083;&#1086;&#1078;&#1077;&#1085;&#1080;&#1077;%206%20&#1064;&#1091;&#1090;&#1082;&#1072;.docx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file:///C:\Users\Nastya\Desktop\&#1055;&#1088;&#1080;&#1083;&#1086;&#1078;&#1077;&#1085;&#1080;&#1077;%201.docx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8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file:///C:\Users\Nastya\Desktop\&#1055;&#1088;&#1080;&#1083;&#1086;&#1078;&#1077;&#1085;&#1080;&#1077;%205.docx" TargetMode="External"/><Relationship Id="rId23" Type="http://schemas.openxmlformats.org/officeDocument/2006/relationships/image" Target="media/image3.wmf"/><Relationship Id="rId28" Type="http://schemas.openxmlformats.org/officeDocument/2006/relationships/oleObject" Target="embeddings/oleObject5.bin"/><Relationship Id="rId36" Type="http://schemas.openxmlformats.org/officeDocument/2006/relationships/footer" Target="footer1.xml"/><Relationship Id="rId10" Type="http://schemas.openxmlformats.org/officeDocument/2006/relationships/hyperlink" Target="file:///C:\Users\Nastya\Desktop\&#1055;&#1088;&#1080;&#1083;&#1086;&#1078;&#1077;&#1085;&#1080;&#1077;.8%20docx.docx" TargetMode="External"/><Relationship Id="rId19" Type="http://schemas.openxmlformats.org/officeDocument/2006/relationships/image" Target="media/image1.wmf"/><Relationship Id="rId31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hyperlink" Target="file:///C:\Users\Nastya\Desktop\&#1055;&#1088;&#1080;&#1083;&#1086;&#1078;&#1077;&#1085;&#1080;&#1077;%207.docx" TargetMode="External"/><Relationship Id="rId14" Type="http://schemas.openxmlformats.org/officeDocument/2006/relationships/hyperlink" Target="file:///C:\Users\Nastya\Desktop\&#1055;&#1088;&#1080;&#1083;&#1086;&#1078;&#1077;&#1085;&#1080;&#1077;%204%20&#1047;&#1072;&#1076;&#1072;&#1085;&#1080;&#1077;.docx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02</Words>
  <Characters>15973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ya</dc:creator>
  <cp:keywords/>
  <cp:lastModifiedBy>Nastya</cp:lastModifiedBy>
  <cp:revision>3</cp:revision>
  <cp:lastPrinted>2016-01-10T15:46:00Z</cp:lastPrinted>
  <dcterms:created xsi:type="dcterms:W3CDTF">2022-03-05T17:05:00Z</dcterms:created>
  <dcterms:modified xsi:type="dcterms:W3CDTF">2022-03-05T17:05:00Z</dcterms:modified>
</cp:coreProperties>
</file>